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ink/ink8.xml" ContentType="application/inkml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emf" ContentType="image/x-emf"/>
  <Default Extension="wmf" ContentType="image/x-wmf"/>
  <Default Extension="jpeg" ContentType="image/jpeg"/>
  <Override PartName="/ppt/ink/ink6.xml" ContentType="application/inkml+xml"/>
  <Override PartName="/ppt/ink/ink7.xml" ContentType="application/inkml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4.xml" ContentType="application/inkml+xml"/>
  <Override PartName="/ppt/ink/ink5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ink/ink1.xml" ContentType="application/inkml+xml"/>
  <Override PartName="/ppt/ink/ink2.xml" ContentType="application/inkml+xml"/>
  <Override PartName="/ppt/ink/ink12.xml" ContentType="application/inkml+xml"/>
  <Default Extension="vml" ContentType="application/vnd.openxmlformats-officedocument.vmlDrawing"/>
  <Override PartName="/ppt/ink/ink10.xml" ContentType="application/inkml+xml"/>
  <Override PartName="/ppt/ink/ink11.xml" ContentType="application/inkml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18" r:id="rId2"/>
    <p:sldId id="633" r:id="rId3"/>
    <p:sldId id="634" r:id="rId4"/>
    <p:sldId id="635" r:id="rId5"/>
    <p:sldId id="636" r:id="rId6"/>
    <p:sldId id="618" r:id="rId7"/>
    <p:sldId id="637" r:id="rId8"/>
    <p:sldId id="626" r:id="rId9"/>
    <p:sldId id="627" r:id="rId10"/>
    <p:sldId id="632" r:id="rId11"/>
    <p:sldId id="638" r:id="rId12"/>
    <p:sldId id="639" r:id="rId13"/>
    <p:sldId id="640" r:id="rId14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333399"/>
    <a:srgbClr val="0000FF"/>
    <a:srgbClr val="000099"/>
    <a:srgbClr val="B2B2B2"/>
    <a:srgbClr val="5F5F5F"/>
    <a:srgbClr val="99CCFF"/>
    <a:srgbClr val="C0C0C0"/>
    <a:srgbClr val="FF0000"/>
    <a:srgbClr val="F47F24"/>
    <a:srgbClr val="003C7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145" d="100"/>
          <a:sy n="145" d="100"/>
        </p:scale>
        <p:origin x="-88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63240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23:59.1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94 5834 24,'6'0'0,"7"0"0,6 3 0,6-3 10,7 0-10,9 0 5,4-3-5,9 3 3,3-3-3,16 3 1,6-2-1,1-1 8,-1 0-8,3-2 6,7 0-6,0-3 2,-6 0-2,3 0-2,2 0 2,-2 3 1,3-3-1,3 3 2,13-3-2,0 2 0,-4 1 0,1 0 9,-1 2-9,-2-2 0,-4 0 0,4 2 1,2 3-1,1-3-1,3-2 1,9 2 0,0 1 0,-3-4 0,0 4 0,4-4 1,-14 4-1,4-1 0,0-2 0,0 2 0,3-2 0,9 2 2,1-2-2,-4 0 0,0-3 0,-3 3-2,-3-3 2,-9 2 1,5-2-1,4 6-2,0-1 2,7-2 2,8-1-2,-2 1 1,-3 3-1,-1-4 1,0 1-1,-2 2 0,2-2 0,4 2 4,3 1-4,12-4 1,-2-2-1,-4 6 0,0-3 0,-3 2 1,3-2-1,3-1 1,1 4-1,-4-6 0,10 5 0,-10 0 6,-13 1-6,-9-1 3,-3 1-3,-13-1 1,-12 6-1,-4-3-1,-3 2 1,-3-2 0,-10 0 0,-3 3 0,-6-3 0,-7 0 2,-6-3-2,1 3 0,-11 0 0,-6 0-11,-9 0 11,-7 0-35,-12-2 35,-16 2-44</inkml:trace>
  <inkml:trace contextRef="#ctx0" brushRef="#br0" timeOffset="1173.0671">24114 5501 9,'0'0'0,"-7"-3"0,4 3 0,-3-3 4,-4 1-4,4 2 0,-4-3 0,1-2-1,-1 2 1,1 3 9,-4-2-9,0-1 17,-2 0-17,2 1 8,0-1-8,4 0 2,-4 1-2,7-1 3,-4 0-3,4 1 15,-1-1-15,1-2 13,0-1-13,3 1 6,-1 3-6,4-1 3,0 3-3,0 0-1,0 0 1,0 0 1,0 0-1,0 0 0,4 3 0,5-1-1,4 3 1,3 1-1,-4 2 1,4-3 3,-3 0-3,3 3-3,0 3 3,-4-3 2,1 2-2,-3 1 0,-4 0 0,-3 2 2,-6-3-2,0 4-1,-7-4 1,-2 3 13,-11-2-13,1 2 2,-3-2-2,2 2-12,-2-2 12,9 4-75,0 1 75,13-8-16</inkml:trace>
  <inkml:trace contextRef="#ctx0" brushRef="#br0" timeOffset="1939.1109">24511 5466 32,'6'-2'0,"3"2"12,4-3-12,6 3 6,7 0-6,-4 3 4,6-1-4,-2 6-1,-4 0 1,0 3 0,-6 2 0,-6 3 0,-4-3 0,-9 6 3,-13-1-3,-9 3 3,-10 0-3,-7-2-2,7-3 2,4-3 0,8-2 0,8-3 2,2-3-2,7-2-6,6-3 6,3-3-14,13-5 14,3-8-14,9-2 14,4-1-4,3-2 4,-3 0-1,3 2 1,-4 1 0,-5 4 0,-4 1 3,-3 5-3,-6 0 16,-1 6-16,-2-6 7,-4 2-7,1 4 6,-4-1-6,-3 3 8,0 0-8,0 0 6,0 0-6,-3 5-4,-10-2 4,3 5 4,-5 3-4,-5 2 4,1 3-4,7-3 8,2 3-8,4 0 2,12 2-2,13 6 3,7-5-3,12-6 0,9 0 0,1-2-44,-7-9 44,-6-7-38,-9-8 38</inkml:trace>
  <inkml:trace contextRef="#ctx0" brushRef="#br0" timeOffset="4372.2501">18999 2752 80,'0'8'0,"0"2"3,3 3-3,0 3 2,4 3-2,-4-3 0,3-3 0,-3-2-34,4 2 34,-4-5-46,0 8 46,0-1-4,0 12 4</inkml:trace>
  <inkml:trace contextRef="#ctx0" brushRef="#br0" timeOffset="4670.2671">19005 3286 55,'0'8'0,"0"3"5,3 2-5,1 3 0,2-3 0,-3 3-7,3 2 7,-2 4-19,2 4 19,-3 3-19,-3 6 19,3 2-1,-6 2 1,3 1-1,0 18 1,0-10 13,0-3-13,0-6 20,0 1-20,0-5 9,-3 2-9,3 2 3,3-2-3,-3 3 3,0 0-3,-3-3-2,6 2 2,-3-2-39,3-2 39,0-3-19,1-3 19</inkml:trace>
  <inkml:trace contextRef="#ctx0" brushRef="#br0" timeOffset="4824.2759">19037 4657 32,'-3'8'0,"3"7"5,0 4-5,0 5 4,3 2-4,-3 1-1,0-1 1,6 22-28,-3-3 28,4-6-11,-1 1 11</inkml:trace>
  <inkml:trace contextRef="#ctx0" brushRef="#br0" timeOffset="4985.2852">19046 5517 66,'0'15'0,"4"17"3,2 8-3,0 5 2,1 8-2,-1 2-1,4-2 1,-1 5-26,1 17 26,-1-7-32,1-2 32,-4 3-11,0-3 11</inkml:trace>
  <inkml:trace contextRef="#ctx0" brushRef="#br0" timeOffset="5165.2954">19123 6802 39,'0'30'0,"0"20"16,3 13-16,0 11 14,0 19-14,4-3 4,-1 0-4,0-3 7,1 1-7,-4-6 4,3-8-4,-3-13-1,0-11 1,4-11-22,-4-7 22,3-13-60,-6-19 60</inkml:trace>
  <inkml:trace contextRef="#ctx0" brushRef="#br0" timeOffset="6566.3756">20396 2760 75,'0'5'0,"0"5"10,3 4-10,0 4 6,0 3-6,1 1-2,-4-1 2,3-3 1,0 3-1,0 1-31,-3 1 31,3 1-49,0 0 49,1 2-9,-4 1 9</inkml:trace>
  <inkml:trace contextRef="#ctx0" brushRef="#br0" timeOffset="6729.3849">20428 3410 21,'0'6'0,"3"2"-1,0 5 1,3 3-3,1 5 3,-4 0-12,3 6 12,-3-1-4,0 3 4</inkml:trace>
  <inkml:trace contextRef="#ctx0" brushRef="#br0" timeOffset="6862.3925">20462 3834 2,'-3'13'0,"3"8"13,-3 8-13,0 6 10,3-4-10,0 4-1,0-6 1,3 0 1,0-2-1,0-4-5,1 1 5,-1 0-19,-3-3 19</inkml:trace>
  <inkml:trace contextRef="#ctx0" brushRef="#br0" timeOffset="7046.403">20447 4551 73,'0'8'0,"0"10"1,0 1-1,6 2-1,0 3 1,1 0-22,2 2 22,4 1-46,-4 2 46,1 0-4</inkml:trace>
  <inkml:trace contextRef="#ctx0" brushRef="#br0" timeOffset="7198.4117">20545 5212 45,'0'14'0,"3"7"1,-3 5-1,3 3 2,1 3-2,-1 0-17,3 0 17,-3-3-26,0-3 26,-3 1-4,0 4 4</inkml:trace>
  <inkml:trace contextRef="#ctx0" brushRef="#br0" timeOffset="7391.4228">20574 6025 57,'-4'29'0,"1"8"9,0 5-9,3-2 2,0 2-2,0 0-1,0-2 1,0 0-1,0-1 1,3-1-27,0-1 27,1 0-18,-1 0 18,0-6-16,0-2 16,-3 1-4,3 1 4</inkml:trace>
  <inkml:trace contextRef="#ctx0" brushRef="#br0" timeOffset="7642.437">20593 6935 55,'-4'18'0,"4"11"14,0 11-14,4 5 10,-4 16-10,3-3 8,3-2-8,1 5 10,-4-6-10,6-5 1,-2 1-1,2-6-1,1 0 1,-1-3-10,1-5 10,-1-3-8,1-2 8,-4-3 0,0 0 0,-2 0 0,-1 6 0,0 4 12,-3 4-12,0-9 15,0-7-15,3-9-31,0-10 31,0-24-74</inkml:trace>
  <inkml:trace contextRef="#ctx0" brushRef="#br0" timeOffset="12565.7187">19081 3056 51,'0'0'0,"0"0"17,0 0-17,-6 0 6,0 3-6,2-1 7,-2-2-7,3 3 7,-3 0-7,2-1 1,-2 1-1,0-1 0,-4 1 0,1-3 4,-7 0-4,-3-5 0,-3 0 0,-4-1-1,-2 1 1,-1 2 2,-6 1-2,3-1 0,1 0 0,-1 6 3,3-3-3,7 3 7,3-1-7,3 1 2,7 2-2,5 1 0,4 1 0,0 4 1,4 0-1,2 2-1,3 5 1,1 1 2,-1 2-2,1 3-1,0 8 1,-1 5 0,1 5 0,-7 6 0,3 5 0,-3 7 0,0 4 0,1 23-1,-1-2 1,3 0 1,-3-6-1,1-2 2,2-3-2,-3 0 0,-3-3 0,3-10 0,0 0 0,-3 5-2,0 3 2,-3-6 2,3 4-2,0-4-1,0 1 1,0-4 1,0 17-1,0-3-2,0-5 2,3-3 1,-3 0-1,4-5 1,-1-3-1,0-5-2,3 3 2,-3-6 2,1-8-2,-4-7 0,3-6 0,-3-5 0,0 0 0,0-11 1,0-3-1,0-4-1,3-1 1,-3-5-5,-3-5 5,-4-6-62,4-2 62,3-3-41</inkml:trace>
  <inkml:trace contextRef="#ctx0" brushRef="#br0" timeOffset="13136.7514">18961 3167 48,'0'0'0,"0"0"20,0 0-20,0 0 17,0 0-17,0 0 21,-7 0-21,-2 5 5,-4 3-5,-6 8 7,-9 11-7,-7 7 9,-4 6-9,1-3 3,7-8-3,2-5 1,10-6-1,9-10-37,10-5 37,7-6-39,9-5 39,3-5-43,3-6 43,3-2-11,1 0 11</inkml:trace>
  <inkml:trace contextRef="#ctx0" brushRef="#br0" timeOffset="13602.778">18935 3344 51,'-3'11'0,"-6"7"21,-4 9-21,-3 2 17,-6 3-17,0 5 22,-4 0-22,4 0 11,-3-5-11,6-6 2,3-7-2,6-6-1,7-5 1,6-3-17,10-8 17,3-7-40,9-6 40,7-8-33,3 0 33,0-2-24,0 2 24,-7 3-8,-2 2 8,-11 9 5,-5 7-5,-7 8 31,-6 9-31,-7 7 20,-9 8-20,-6 5 24,-29 59-10,10-19-1,2-10-13,11-14-2,5-11 2,10-12 0,7-9 0,6-10-21,12-5 21,7-11-38,6-2 38,7-6-29,6-6 29,3 1-17,0 0 17</inkml:trace>
  <inkml:trace contextRef="#ctx0" brushRef="#br0" timeOffset="14715.8417">18980 3945 67,'-13'16'0,"-9"10"20,-10 6-20,-6 8 22,-3 2-22,-4 3 6,1-5-6,6-6 0,9-7 0,10-9 1,13-7-1,12-6-9,13-8 9,10-10-24,9-3 24,6-5-22,4-3 22,0 3-10,-4 3 10,-9 2-2,-10 8 2,-6 2 0,-6 9 0,-10 8 2,-6 7-2,-13 6 16,-9 5-16,-4 3 13,-6 0-13,0-3 5,0-3-5,10 3 1,3-5-1,3-3 0,6-5 0,7-3-2,6-2 2,3 0-14,3-4 14,7 1-23,3-5 23,3-3-11,6-8 11,1 0-3,2-2 3,1 2-7,-4 2 7,-6 1 0,-6 2 0,-4 6 1,-9 5-1,-3 8 8,-3 2-8,-7 9 12,-6 2-12,-3 3 11,-3 2-11,-7 8 10,0 1-10,-3-1 6,7-5-6,2-5 2,7 10-2,13-13-2,6-7 2,9-30-1,10-8 1,7-5-14,5-3 14,8-5-11,2 2 11,-3 1-3,-3 5 3,-7 5 2,-5 5-2,-4 3-3,-7 5 3,-8 3 7,-4 11-7,-7 10 15,-5 3-15,-11 10 6,-5 25-6,-4 2 7,-6-1-7,0 1 5,0-3-5,9-7-1,4-6 1,9-11 2,13-7-2,3-12-2,9-7 2,10-8-2,7-13 2,5-5-1,1-6 1,0-3-1,0 6 1,-7 0-1,-6 8 1,-3 2 0,-6 6 0,-7 2 1,-6 11-1,-10 8 4,-3 8-4,-6 8 5,-4 2-5,-2 6 3,-4-1-3,3 1-1,4-8 1,9-8 1,7-6-1,5-5 1,14-7-1,6-9-5,6-10 5,10-6 0,0-5 0,-1 1-2,-5 4 2,-4 6-2,-6 5 2,-7 5 1,-5 9-1,-11 15 3,-12 11-3,-9 5 19,-7-3-19,3 0 23,6-10-23,11-8 0,15-3 0,15-10-32,20-16 32,10-16-96</inkml:trace>
  <inkml:trace contextRef="#ctx0" brushRef="#br0" timeOffset="15780.9026">18983 5477 44,'0'0'0,"0"0"26,-10 5-26,1 0 6,-4 6-6,0 5 4,4-3-4,-4 0 2,7-5-2,3-5-2,3 0 2,3 2-1,6-5 1,4-5 1,3-6-1,3-5-3,0 0 3,-3-2-2,-3 5 2,-4 2 1,-6 6-1,-6 2 1,-9 8-1,-8 6 8,-5 5-8,-7 8 21,4-1-21,6 4 8,6-14-8,6-2 1,13-3-1,13-8-18,6-16 18,10-11-96</inkml:trace>
  <inkml:trace contextRef="#ctx0" brushRef="#br0" timeOffset="16625.951">17453 2532 108,'15'-8'0,"14"-2"23,12-6-23,13 5 22,3-5-22,-3 8 7,0 0-7,-12 3 0,-7 8 0,-7 5 0,-6-6 0,-3 6-27,-6-2 27,-7-4-45,-6-2 45,-3-8-46,0 0 46,-6-2-34,-1-1 34,-3 1-7,-6 2 7</inkml:trace>
  <inkml:trace contextRef="#ctx0" brushRef="#br0" timeOffset="16891.9662">17627 2178 109,'3'13'0,"4"16"22,5 21-22,1 16 20,-3 11-20,-1 21 6,4-8-6,-4-8 1,1-13-1,-4-16-5,-3-14 5,1-12-75,2-14 75,-3-16-77,0-15 77</inkml:trace>
  <inkml:trace contextRef="#ctx0" brushRef="#br0" timeOffset="17507.0014">18253 2064 70,'-7'0'0,"-2"2"7,-4 6-7,-3 14 6,-3 15-6,-3 15 10,3 9-10,0 11 10,9-3-10,7 7 3,10-15-3,8-11-1,14-18 1,6-16 1,6-34-1,7-14 0,-1-11 0,1-4-1,-7-6 1,-15 0 2,-17-3-2,-18-2 0,-14 0 0,-5 8-1,-13 10 1,-7 16 9,-6 14-9,-6 20 7,6 11-7,9 11 10,17-3-10,18 3 0,23-3 0,12-5 1,17 0-1,8 0-1,8 5 1,-1 8 16,6 8-16,-9 8 19,-3 13-19,-13-3 10,-3-5-10,-13-10 1,-3-11-1,-6-10 3,-4-12-3,-5-4-74,-4-6 74,0-7-106</inkml:trace>
  <inkml:trace contextRef="#ctx0" brushRef="#br0" timeOffset="20794.1894">20669 6694 25,'0'0'0,"0"0"1,0 0-1,0 0 0,0 0 0,3 3 7,0-1-7,7 4 1,2-4-1,17 1 10,0-3-10,6 0 3,-1 0-3,5-3 2,2 1-2,3-1 1,1 0-1,2 1 2,1 2-2,0 0 0,-1 0 0,-6 2 3,-2-2-3,-1 3-2,3-3 2,7-3 4,-1 1-4,4-1 3,3-5-3,0 5 2,3-5-2,3 3 4,1 3-4,12-4 3,0 4-3,3 2 1,0-3-1,0 3 3,1-3-3,-1 1 1,-3 2-1,3 0-1,7-3 1,-1 3-1,-2-3 1,-1 1 2,-6-4-2,6 1 0,-3 2 0,-9-2-1,-3 3 1,-7-1 1,-10 3-1,-8-3 0,-8 3 0,-5 0-2,-7 0 2,-7-2 0,-2 2 0,-4 0-12,-6 0 12,-3-3-52,-3-2 52,-1 2-7,1-2 7</inkml:trace>
  <inkml:trace contextRef="#ctx0" brushRef="#br0" timeOffset="21351.2212">23304 5638 27,'0'0'0,"-3"-5"10,3 0-10,3-3 4,-3 2-4,0 1 5,3 3-5,-3 2-1,3 0 1,1 7 1,2 12-1,-3 10-1,-3 13 1,3 11 4,-3 3-4,-3 10 10,3 24-10,0 3 10,3 5-10,4-3 8,-1-8-8,0-5 4,1-13-4,2-14 4,-2-10-4,-1-10 1,-3-9-1,0-10 1,0-8-1,-3-11-67,-3-7 67,0-14-19</inkml:trace>
  <inkml:trace contextRef="#ctx0" brushRef="#br0" timeOffset="21969.2566">21326 5718 27,'-16'21'0,"-12"13"7,-17 9-7,-12 7 0,-6 5 0,-10 17 1,-4-9-1,1-4 3,13-7-3,15-12-13,13-13 13,19-9-16,16-13 16,32-13-8,16-7 8</inkml:trace>
  <inkml:trace contextRef="#ctx0" brushRef="#br0" timeOffset="22241.2721">21367 6043 35,'-28'40'0,"-23"18"5,-16 8-5,1 0-1,2-8 1,7-5-1,9-13 1,17-11-3,12-8 3,19-13-21,12-8 21,20-13-13,16-8 13</inkml:trace>
  <inkml:trace contextRef="#ctx0" brushRef="#br0" timeOffset="22525.2884">21698 6204 39,'-39'35'0,"-24"18"1,-4 5-1,4 3 1,12-6-1,10-7 2,9-16-2,16-11-3,10-13 3,12-8-8,13-13 8,19-11-12,23-13 12,18-11-19,13-15 19</inkml:trace>
  <inkml:trace contextRef="#ctx0" brushRef="#br0" timeOffset="22759.3018">22488 5892 26,'-25'24'0,"-26"13"11,-13 29-11,-15 11 6,-13 0-6,-13-1 2,7-1-2,12-15-1,19-9 1,17-14 0,18-13 0,19-14-27,26-18 27,22-16-4,35-18 4,12-14-12,17-10 12</inkml:trace>
  <inkml:trace contextRef="#ctx0" brushRef="#br0" timeOffset="22972.3139">22780 5800 31,'-32'26'0,"-25"16"10,-13 17-10,-6 23 0,-9 8 0,8-8 1,14-11-1,15-15 0,20-14 0,15-13-5,19-13 5,26-16-19,25-16 19,10-16-17,22-13 17</inkml:trace>
  <inkml:trace contextRef="#ctx0" brushRef="#br0" timeOffset="23109.3218">23161 6194 79,'-16'21'0,"-19"13"1,-3 9-1,-3 4 2,0 1-2,-4 5-43,-2-5 43,2-9-38</inkml:trace>
  <inkml:trace contextRef="#ctx0" brushRef="#br0" timeOffset="23397.3383">23269 6416 39,'-22'19'0,"-16"12"-2,-22 12 2,-7-4-36,0-2 36</inkml:trace>
  <inkml:trace contextRef="#ctx0" brushRef="#br0" timeOffset="23789.3607">22206 5649 56,'-23'26'0,"-18"19"15,-13 14-15,-13 9-18,-6 25 18,-9 0-52</inkml:trace>
  <inkml:trace contextRef="#ctx0" brushRef="#br0" timeOffset="25103.4358">20821 4392 60,'0'0'0,"-6"-3"12,6 3-12,6 0 3,13 6-3,23-1 12,15 3-12,22 0 7,20-3-7,18-2 9,20-3-9,18-3 2,23 1-2,6-1 9,0-5-9,-12 3 2,-7-1-2,-10 4 0,-12-4 0,-3 1 0,-16 0 0,-23 2-2,-21 1 2,-17 2 2,-15-3-2,-10 0-1,-13 3 1,-6 0-19,-6-2 19,-7-1-9,1 3 9,-7-3-2,0 3 2,-3-2 0,3 2 0,0-6-3,0 6 3,0 0-2,0-2 2,0-1 0,-4-2 0,-5 0 0,-4-1 0,1 1 1,-4 0-1,-3 2-2,3-2 2,-3 2 2,6 0-2,-3-2 0,3 5 0,4-3 11,3 1-11,-1 2 2,7 0-2,-3-3-1,3 3 1,0 0 0,6 3 0,4-1-1,6 1 1,-4 2 0,11 1 0,-4 2 1,3-3-1,0 0 0,-3 1 0,-3-1 2,-6 0-2,-4 0 2,-6 1-2,-6 2 1,-13 0-1,-16 2-29,-7-2 29,1 3-68,16-9 68</inkml:trace>
  <inkml:trace contextRef="#ctx0" brushRef="#br0" timeOffset="25974.4857">20970 4313 40,'4'0'0,"2"-3"11,4 3-11,-4 0 9,3 0-9,-5-3 9,-1 3-9,-3 0 2,0 0-2,0 0 1,-7 3-1,-5 0 0,-11-1 0,-8 4 0,-11 2 0,-12 2 7,4-2-7,2 0 8,10 3-8,9-6 0,10 3 0,10-3 2,9 0-2,19 1 22,22-4-22,10-2 3,3 0-3,0 6 1,-10-6-1,-6 0 0,-9 2 0,-7 1-45,-6 2 45,-3-2-69,6-3 69</inkml:trace>
  <inkml:trace contextRef="#ctx0" brushRef="#br0" timeOffset="26951.5416">23256 4284 50,'0'0'0,"0"0"18,0 0-18,0 0 10,0 0-10,0 0 3,0 0-3,0 0 2,0 0-2,0 0 0,0 2 0,4 4 9,5-1-9,-2 0 15,5 0-15,1 3 4,0 0-4,3-2 4,3 2-4,-4-3 0,4 0 0,-3-2 2,0 2-2,-3 0 1,-4-2-1,-2 0 2,-4-3-2,-3 0 9,3 2-9,-3-2 0,0 0 0,0 0-1,0 0 1,0 0 1,-3 3-1,-3 0-2,-7 2 2,-6 3 0,-3 5 0,-7 3 0,4 0 0,-4-3 2,1 0-2,5-2 0,7-6 0,4 0-63,12-5 63,16-8-65</inkml:trace>
  <inkml:trace contextRef="#ctx0" brushRef="#br0" timeOffset="27880.5947">21037 4313 51,'0'0'0,"0"0"6,-6-3-6,-4 3-2,-6 3 2,-3-1 1,-6 6-1,-4-2 3,-6-1-3,-3 0 9,-6 3-9,-1-3 6,7 1-6,3-1 4,7-2-4,9 2 5,3-5-5,6 3 4,4-3-4,6 0 2,10 0-2,12 5 7,3 3-7,10 2 7,3 1-7,-3 2 11,-6 3-11,-4-3 4,-6-2-4,-3-3 0,-6 0 0,-4-3 0,0-5 0,-6 0-31,3 3 31,4-1-66,6 1 66,2-6-20</inkml:trace>
  <inkml:trace contextRef="#ctx0" brushRef="#br0" timeOffset="28784.6464">21555 3582 69,'-3'-7'0,"3"-1"17,0 5-17,0 3 6,0 0-6,3 8 0,0 8 0,-3 10 1,3 6-1,0 24 1,4-4-1,-4 1 1,6 0-1,4-5 1,3-3-1,6-5-1,0-6 1,4-8 3,-1-4-3,-3-12 9,4-5-9,-4-7 10,-3-6-10,0-3 4,0-7-4,0-9-1,-6 1 1,0-9 0,2 1 0,-2-6 3,-3-15-3,-4 12-1,-3 9 1,-3 10 7,0 8-7,3 8-3,-3 6 3,4 7 0,-1 32 0,3 5 0,4 6 0,5-3 1,8 3-1,5-6-1,4-5 1,3-8 1,0-5-1,-7-11 5,-2-2-5,-7-11 19,0-8-19,-6-11 10,-7-4-10,-6-12 6,-6-5-6,-4-5-1,1 6 1,-1-17 2,1 9-2,2 10 1,1 7-1,3 12-7,-4 2 7,7 8-84,0 8 84,3 0-77</inkml:trace>
  <inkml:trace contextRef="#ctx0" brushRef="#br0" timeOffset="30841.7641">22367 6419 77,'0'0'0,"0"0"35,0 0-35,0 8 8,7 21-8,6 13 18,2 3-18,8 0 15,-4 11-15,0 5 7,0-9-7,0-4 0,-6-11 0,-1-13 2,-5-6-2,2-4-48,-9-14 48,6-11-113,1-15 113</inkml:trace>
  <inkml:trace contextRef="#ctx0" brushRef="#br0" timeOffset="31958.828">22428 7604 92,'0'0'0,"9"3"28,7-6-28,0 0 11,3-2-11,0 3-1,0-4 1,0 1 1,0 2-1,-3 1-69,3-4 69,3-4-61,-2-1 61</inkml:trace>
  <inkml:trace contextRef="#ctx0" brushRef="#br0" timeOffset="32684.8695">23152 7514 56,'0'0'0,"0"0"16,0 0-16,6-5 10,0 0-10,-2-3 4,2-6-4,-3-1 0,0-4 0,-6-2 2,0-6-2,-3 4 6,-7 4-6,-3 6 0,-19 5 0,0 11-3,0 10 3,-3 11 0,0 10 0,9 0 0,10 3 0,7-2 1,9-3-1,9-6 0,7-5 0,12-8 0,4-10 0,15-8-1,-6-8 1,-6-3 3,-4 0-3,-9 0 15,-3 5-15,-6 1 5,-1 4-5,-5-1 6,-1 4-6,-3 0 2,0 3-2,0 8-4,-3 13 4,-4 8 2,-2 11-2,-7 5 0,-16 0 0,0-3-1,4 3 1,2 8-1,1 0 1,9-5 0,3-6 0,7-10 0,9-6 0,4-4 3,5-12-3,7-7 0,19-6 0,1-2 2,-1-3-2,-10-3-12,4 3 12,-7 3-63,1 0 63,-4 5-47,0-3 47</inkml:trace>
  <inkml:trace contextRef="#ctx0" brushRef="#br0" timeOffset="34366.9656">23403 7271 62,'0'0'0,"0"-8"33,3 5-33,-3 3 17,0 5-17,3 9 8,0 15-8,-3 5 4,3 11-4,-3 0 2,0-3-2,3-2-1,4-11 1,-4-5 1,0-8-1,0-5-2,4-6 2,-4-10 3,0-6-3,0-10-1,-3-8 1,-6-3 0,3-8 0,-7-10 0,4 0 0,-4-19 1,1 11-1,2 7-1,1 14 1,3 8 1,0 5-1,3 11 3,-4 5-3,4 8-1,10 0 1,3 11 2,6 7-2,3 4 0,3 20 0,4-5-1,0 3 1,2-3 2,-2 0-2,-4-3 0,-3-5 0,-2-8-1,-5-5 1,-5-5 0,-4-6 0,1-5 15,-4-13-15,-3-11 16,-3-10-16,-4-3 9,-2-22-9,-1 4 4,1 5-4,2 10 0,1 8 0,3 6-1,0 10 1,3 5-28,-4 3 28,4 6-74,4 7 74,2 6-65,7 7 65,-4 3-6</inkml:trace>
  <inkml:trace contextRef="#ctx0" brushRef="#br0" timeOffset="34845.993">23764 7710 89,'-3'11'0,"0"7"8,0 3-8,0 3 2,0 0-2,-1 0 3,1-3-3,0-8 1,3-2-1,0-6 3,0-10-3,0-9 1,0-4-1,0-3-2,0-8 2,0-6 1,6-4-1,1-1 0,-1 0 0,4 8-2,2 9 2,-2 4 1,-1 11-1,7 11 0,0 13 0,0 7 9,-3 7-9,-1 1 6,-2 4-6,3-9-1,-4 1 1,1-4 1,-1-4-1,-2-6-11,-1 0 11,0-5-51,-3 0 51,1-5-57,-4-3 57</inkml:trace>
  <inkml:trace contextRef="#ctx0" brushRef="#br0" timeOffset="35030.0035">23707 7773 129,'13'0'0,"12"-2"0,10-3 0,7-1-37,2-2 37,7-5-91,-3-5 91</inkml:trace>
  <inkml:trace contextRef="#ctx0" brushRef="#br0" timeOffset="35719.043">23955 7035 107,'0'0'0,"0"0"18,0 0-18,0 0 0,0 6 0,6 12 1,-2 11-1,2 24-2,0 0 2,7 0 3,0 0-3,6-6-1,3-4 1,3-14 0,-6-8 0,4-10-2,-4-9 2,-4-12 3,-5-9-3,0-10 2,-4-5-2,-3-3 5,-3-16-5,3 5 1,-3 6-1,3 10 2,-3 8-2,0 11 0,0 2 0,4 11-1,2 14 1,16 9 2,0 20-2,4-1-1,6-2 1,-1-8-2,4-6 2,-3-5-4,-7-8 4,-2-5-1,-8-10 1,-2-14 5,-6-8-5,-4-21 18,-3-5-18,0-3 10,0-5-10,0-1 2,0 9-2,0 8 0,0 10 0,0 6-22,0 7 22,3 9-75,3 7 75,4 11-67,-4 8 67</inkml:trace>
  <inkml:trace contextRef="#ctx0" brushRef="#br0" timeOffset="36350.079">24727 7025 119,'3'8'0,"-3"15"6,-3 14-6,-4 24 4,1 0-4,-4-5 0,4-6 0,3-8 0,0-7 0,-1-14 0,4-5 0,-3-8-1,6-8 1,1-16-1,5-13 1,-3-8 0,1-24 0,-1 0 0,1-5 0,-1-6 0,-3 4 0,3 4 3,1 9-3,-4 12 5,3 11-5,-6 11 10,7 8-10,-1 16 4,3 18-4,1 13 11,3 14-11,3 5 3,-1 5-3,1 0-1,0 11 1,3-11-5,0-2 5,0-11-43,-3-11 43,-6-7-48,-1-9 48,-6-5-65,1-7 65</inkml:trace>
  <inkml:trace contextRef="#ctx0" brushRef="#br0" timeOffset="36530.0894">24761 7191 182,'23'-5'0,"21"-3"5,16 0-5,1 3-117,-1 0 117,-9-9-69</inkml:trace>
  <inkml:trace contextRef="#ctx0" brushRef="#br0" timeOffset="40403.3109">20805 5567 21,'0'0'0,"0"0"4,0 0-4,0 0 10,0 0-10,0 0 4,0 0-4,-3-5 6,3 5-6,-3-3 3,3 3-3,0 0 3,0 0-3,0 0 1,0 0-1,0 0-1,0 5 1,-3 0 0,3 3 0,-3 0 6,-13 6-6,6-1 2,4 8-2,3-2 1,-4 2-1,4 0 6,3 3-6,0-1 0,0 4 0,0-1 4,0-2-4,13 3 2,-4-4-2,-2 1 1,-4 3-1,3 2 1,-2 0-1,2 11 3,-3-3-3,3 0 1,-2 0-1,2 2 5,0-4-5,-3-1 0,4 1 0,-4-4 1,0 4-1,3-1 1,-2 6-1,-1-6 0,0 3 0,-3 0 0,3-5 0,0 0 0,4-3 0,-1-3 2,0 9-2,1 2 1,-1 3-1,0 2-1,1-2 1,-4 2 1,3 0-1,-2-2-1,2 2 1,0 1 3,-3-4-3,1 17 2,2-9-2,0-4 1,-3-4-1,4-1 1,-1 1-1,0 1 1,1 5-1,-1-3-2,1-2 2,-1 5 1,3-5-1,-2-3 0,2-3 0,-2-5-1,-1-2 1,4-4 1,-1-4-1,-3 2 0,4 0 0,-1 3-1,-2 2 1,2 4 2,-2 1-2,-4-2-2,3 1 2,-3-4 1,1 3-1,2 0 0,-3 0 0,3 0 1,-2-2-1,-1-1-2,0-2 2,-3 0 1,3-3-1,0 0 1,-3-2-1,3-3 2,-3-6-2,0 1 0,0-6 0,0 0-1,0 1 1,4-4 0,-4 1 0,0 16 1,0-6-1,0-21 7,0 3-7,0 18 1,-4-3-1,1-4 2,0 2-2,0-3 1,0 0-1,-4-2 0,1-1 0,-3 1 0,-4-3 0,0 3-1,0-3 1,-2 0 1,2 0-1,-3 0-1,-3 0 1,0 0 2,0-6-2,-7 4-2,4-3 2,-3-14 11,3 6-11,-1 5 10,1 3-10,-6 15 7,5 1-7,4-6 3,7 0-3,2-2 0,4 2 0,-1-5-2,1 3 2,3-19-57,3-5 57,0-6-78,0-7 78</inkml:trace>
  <inkml:trace contextRef="#ctx0" brushRef="#br0" timeOffset="44216.529">20653 8033 46,'0'0'0,"6"0"4,4 2-4,6 1 21,6 10-21,16 8 18,-3 1-18,-3 7 16,3-3-16,-4 3 4,1-5-4,-3 0 2,-1-6-2,-2-2 0,-4-5 0,-6-6 0,-3 0 0,-7-5 2,0 3-2,-6-3 1,0 0-1,0 0 0,-6-5 0,-4-3 0,1-8 0,-4-5-1,-3-3 1,-6-5-1,0-5 1,-10-1 2,0-2-2,1-3-2,-11 3 2,11 11 0,8-1 0,4 12 2,7 4-2,5 3 0,4 5 0,3 1 0,6 7 0,20 6 2,6 10-2,2 0 10,1 5-10,3 4 4,1-7-4,-5 1 1,-2-5-1,-3-1-1,-7-5 1,0-2 1,-6-6-1,-6 1-1,-1-6 1,-6 0 1,1-8-1,-4-6 0,-7-4 0,-9-3 1,-3-11-1,-6-5 0,-7-5 0,-3-6-2,0 8 2,0 3 1,0 6-1,7 4-1,-7 6 1,13 2 0,6 6 0,3 8-1,7 0 1,3 2 0,12 6 0,7 10 0,9 3 0,4 2 1,3 1-1,3 5-1,0-1 1,-1 1 0,-2-5 0,-3-1 0,-7-7 0,-6-1 0,-3-7 0,-7 0 0,-3-6 0,-6-8 0,-7-7 0,-5-3 2,-4-3-2,-10-3 0,0-2 0,-2-8-1,-1-2 1,0-4 0,0 1 0,-9 0 1,6 2-1,7 8-1,9 6 1,3 5-1,3 5 1,3 5 1,7 6-1,0 2 0,3 3 0,6 8-2,7 11 2,19 4 0,0 4 0,-1-1-1,1 1 1,0-6 0,-7-3 0,-6-4 1,-3-6-1,-6 0-1,-4-8 1,-6-8 1,-6-6-1,-10-9 0,-3-4 0,-3-7 0,-4-3 0,-15-8-5,6-6 5,6-15-3,1 11 3,6 10 0,3 8 0,3 10-2,6 9 2,4 7 2,-1 3-2,7 8-4,10 8 4,6 8 0,3 24 0,16-3 2,-3-3-2,-1-2-3,-2-8 3,-1 0 1,-5-9-1,-7-4-7,-1-3 7,-8-5-6,-1-3 6,-6-14 1,-9-2-1,-4-7 0,-6-22 0,-3 2 1,-13-2-1,3 0-1,-3-5 1,3 3 1,1 2-1,5 0-1,1 8 1,9 7 0,3 12 0,4 2 1,2 8-1,7 8 0,0 5 0,13 19-1,3 5 1,6 6 0,0-1 0,4 0 1,12-2-1,-3-3-1,-3-8 1,-4-5-1,-3-8 1,-5-2 0,-8-4 0,-2 1 1,-4-8-1,-9-6 0,-3-8 0,-10-4 0,-7-6 0,-11-3 1,-1-5-1,0-6 0,3-4 0,7 2-1,2 8 1,4 2 0,7 9 0,-1 7 1,7 9-1,2 2-2,1 3 2,6 7 1,7 9-1,6 13-1,3 5 1,6 3 2,13 2-2,0-8-3,-3 1 3,0-6 3,-9-5-3,-7-6-1,-3-2 1,-7-5 0,-3-6 0,-6-7 2,-9-9-2,-4-5 1,-6-5-1,-6-2-1,-10-4 1,3 1 0,4 2 0,-1 6 1,4-1-1,2 6-1,4 0 1,7 5-2,-1 5 2,7 1 3,-1 4-3,7 4-4,0 2 4,10 8 0,6 5 0,6 0 2,0 0-2,16 6 0,-3-3 0,0 0 2,-6-3-2,-4-5-3,-3-3 3,-9 0 2,-4-2-2,-2-3-1,-4-8 1,-3-2 0,-10-6 0,-2 0-1,-4-5 1,-3-3 1,-16-11-1,6-4 1,-2-4-1,2-2 0,-3 3 0,4 0 0,2-1 0,4 9 0,3 8 0,6 7 1,4 6-1,2 8-1,4-1 1,3 12 0,10 12 0,6 11-2,3 3 2,6 0 3,0 2-3,1-5 0,-1-2 0,13-9 0,-9-2 0,-7-3-1,-6-5 1,-6-2-1,-4-6 1,-3-6 1,-9-2-1,-16-10 1,-4-6-1,1-2 0,-1-6 0,1-5-3,-4-3 3,4-2 3,6 5-3,0 2-2,3 9 2,3 5 1,4 7-1,2 4-1,1 2 1,3 3 2,3 5-2,6 5-2,4 8 2,2 6-1,7 10 1,7 2 1,2 4-1,-2-6-1,-1-3 1,10-7 1,-9-3-1,-7-8 0,-7 0 0,-5-6 0,-7-2 0,-16-10 0,0-9 0,0-5 1,-6-2-1,0-6-1,-4-2 1,1-1 1,-1-15-1,4 8 3,0 0-3,3 7-4,0 3 4,6 11 1,4 5-1,2 8 0,4 0 0,3 8 0,3 3 0,7 13-2,9 5 2,3 6 1,3 15-1,7-5-1,0-3 1,0-10 1,6-3-1,-6-5 0,-10-5 0,-6-6-1,-7-2 1,-6-6 2,-3-5-2,-19-8 1,0-2-1,0-17-2,-3-2 2,-3 0 0,-4-5 0,0 2 1,4 1-1,3 4 0,0 6 0,6 3 1,6 10-1,1 3-1,2 7 1,7 6-1,4 8 1,5 11-1,7 7 1,3 3-1,3 6 1,0-4 1,4-2-1,-4-2 0,-3-9 0,-3-4 0,-3-6 0,-4-3-1,-2-5 1,-4-3 1,-6-7-1,-1-9 0,-8-2 0,-4-3 0,0-5 0,-3-3 0,-3 1 0,3 4 1,0 1-1,6 7-1,0 3 1,7 8 2,3 3-2,-1 0-3,4 5 3,4 2 0,2 12 0,7-4 2,-1 6-2,4 3-2,0-6 2,0 0 0,-3-2 0,-1-3-1,-2-3 1,-1-2 3,-5-3-3,-1 0 0,0-8 0,-6-6-1,0-2 1,-7-5 1,1 0-1,-1-3-1,-3 3 1,1 0 2,2 5-2,1 3-2,2 5 2,4 0 0,0 5 0,3 3-1,-3-5 1,3 5 1,3-5-1,3 0-6,1 2 6,-1-2 5,3 2-5,4 0-5,-6 1 5,-1-1-53,3 0 53,1 3-44</inkml:trace>
  <inkml:trace contextRef="#ctx0" brushRef="#br0" timeOffset="45259.5887">20948 8154 80,'0'0'0,"0"0"12,0 0-12,0 0 4,7 6-4,8 10 24,8 10-24,5 11 23,4 19-23,3-1 22,3 1-22,3-3 10,1-3-10,-7-8-1,-4-7 1,-8-11 2,-11-3-2,-2-8-7,-4-5 7,-3-3-117,-3-7 117,-9-1-51</inkml:trace>
  <inkml:trace contextRef="#ctx0" brushRef="#br0" timeOffset="46393.6536">21767 8731 41,'-9'8'0,"-4"13"13,-6 16-13,3 11 18,-3 2-18,7 11 7,2 5-7,7 0 3,6-5-3,10-10-1,6-9 1,6-13 1,7-13-1,9-13 3,10-19-3,-3-11 19,-10-12-19,-7-12 12,-8-2-12,-11 0 14,-12-2-14,-6-11 2,-10-6-2,-16 1 1,1 10-1,-1 13-1,-3 22 1,0 15 2,-3 25-2,0 17 0,9 17 0,10 10 2,10-2-2,12 2 8,10 3-8,12-3 8,10 0-8,9-5 4,10-11-4,0-2 2,-6-11-2,-10-2 0,-9-11 0,-10 2 2,-3-10-2,-7 0-36,-6 0 36,0 2-56,-3 4 56,4 2-52,2-9 52,0-4-15</inkml:trace>
  <inkml:trace contextRef="#ctx0" brushRef="#br0" timeOffset="46831.6786">22298 9189 107,'0'0'0,"0"5"8,-4 6-8,8 13 27,-4 2-27,0 9 9,0 2-9,0-3 2,0-8-2,3 1 1,0-11-1,0-6-36,4-2 36,2-10-64,4-9 64,-1-7-53,1 2 53</inkml:trace>
  <inkml:trace contextRef="#ctx0" brushRef="#br0" timeOffset="47085.6931">22358 8993 92,'0'5'0,"3"9"6,0-4-6,0-2 0,1-2 0,-4-6 0,0 0 0,0-6-38,0-7 38,3-6-59</inkml:trace>
  <inkml:trace contextRef="#ctx0" brushRef="#br0" timeOffset="47669.7265">22456 9189 88,'0'0'0,"0"0"7,0 11-7,4 7 22,-1 3-22,-3 6 7,0 2-7,3 3 9,0-6-9,0-5 2,-3-2-2,0-6-1,0-5 1,3-3 0,-3-5 0,0-5 1,0-8-1,-3-6 0,0-5 0,-3-5 1,3-3-1,3 1-3,6 2 3,0 7-1,-3 1 1,7 11-1,3 4 1,3 12 1,-1 7-1,4 5 1,-6 4-1,-3 4 19,-1 3-19,-6 0 2,1-5-2,-1-3-3,-3-2 3,3-3-65,0 0 65,0-1-59,4-7 59,2-2-26</inkml:trace>
  <inkml:trace contextRef="#ctx0" brushRef="#br0" timeOffset="48236.759">22704 9144 80,'0'0'0,"0"-5"13,0 5-13,6 0 16,4 5-16,3 8 11,-4 8-11,1 3 11,-4 0-11,-3 5 4,0-5-4,4 0 1,-4-6-1,3-2-1,1-5 1,2-1 0,-3-4 0,1-4 0,2 4 0,-2-4-2,-4-7 2,3-3 0,-3-8 0,1-5-2,-4-8 2,0 0-1,-4-3 1,1 3 0,0 2 0,0 12 1,0 1-1,0 4-2,6 7 2,9 3 0,4 5 0,10 3 6,2 0-6,4 3 14,0-6-14,9 0 0,-6-5 0,-6-2 0,-7-4 0,-6-1-51,-4-7 51,-5-2-97,2-2 97,-2 2 0</inkml:trace>
  <inkml:trace contextRef="#ctx0" brushRef="#br0" timeOffset="65714.7587">18777 3302 35,'0'-8'0,"-4"-8"11,1-5-11,0-3 14,0-5-14,0-11 10,0-10-10,-1-8 8,-2-6-8,3-2 7,-4-5-7,1-24 6,0 2-6,-1-2 7,4 2-7,-3 1 10,3-4-10,-4 6 6,-2 6-6,2-4 3,1 1-3,-3 5 2,2 3-2,4 5 1,-6 5-1,2-13 2,1 8-2,0 8-1,2 5 1,-2 2 2,3 9-2,3 13 4,-3 8-4,3 11 2,-4 2-2,4 8 2,0 2-2,0 1-2,0 2 2,0 3 1,0 0-1,0 0 1,0 0-1,0 0 0,0-2 0,0 2-2,0 0 2,0 0 1,0 0-1,0 0-1,0 0 1,0 0 0,0 0 0,0 0 0,0 0 0,0 0 0,0 0 0,4 2 0,-4-2 0,0 0 0,0 0 0,0 3 1,0-3-1,3 3-2,-3-3 2,0 0-8,0 0 8,0 0-9,0 0 9,0 0-2,0 0 2,0 0-1,0 0 1,0 0-1,0 0 1,0 0 0,0 0 0,0 0-1,0 0 1,3 0 1,-3 0-1,0 0-1,0 0 1,0 0 1,0 0-1,3 2-1,10 1 1,0 2-1,6 1 1,3 2 0,3-3 0,1 3 1,2-3-1,1 3 1,3-5-1,-1-3-1,-2 0 1,-4-3 1,1 0-1,-7 1 2,-7-1-2,-2 6-2,-1-6 2,-5 6 1,-1-3-1,-3 0-2,0 0 2,0 0 3,3-6-3,0-1-2,0 4 2,-3 0 1,0 3-1,0 0 1,0 0-1,0 0-1,0 0 1,0 0 1,0 0-1,0 0-2,0 0 2,0 0 0,0 0 0,0 0 1,0 0-1,0 0-1,0 6 1,0 7 2,4 11-2,-4 15-3,3 6 3,-3 27 3,0 4-3,3 4-2,-3 2 2,-3 0 1,0 5-1,3-5 0,-4-2 0,1 9-1,3 7 1,-3 2-1,3 5 1,0 16 2,0-3-2,3-2 0,0 0 0,4-3 6,-1-13-6,0-11 0,1-7 0,2-9 0,-2-15 0,-4-14 0,0-16 0,-3-10-42,0-18 42,-3-17-71,0-15 71</inkml:trace>
  <inkml:trace contextRef="#ctx0" brushRef="#br0" timeOffset="67964.8874">18996 2778 53,'-7'8'0,"-2"5"7,-7 11-7,-6 3 0,-4 10 0,-5 0 0,2 0 0,-3 0 1,4-8-1,5-8-1,8-10 1,8-6 2,7-16-2,10-10-1,9-8 1,6-8-1,4-5 1,6-3 2,-4 2-2,1-2 0,-3 11 0,-10 5-1,-7 10 1,-8 11 1,-8 8-1,-8 14 0,-7 9 0,-10 9 4,1 5-4,-4 3-4,-3 2 4,3-2 0,0-6 0,10-10-2,6-11 2,10-13 1,9-21-1,13-11-2,6-13 2,7-5-6,3-8 6,2 0-1,1-14 1,-3 9 2,-3 10-2,-10 11-3,-7 13 3,-5 7 4,-7 12-4,-10 10 0,-9 16 0,-6 10 0,-4 22 0,-2-1 1,-1 4-1,3-4 2,4-7-2,3-11-1,9-10 1,10-12 3,9-14-3,7-17-3,6-8 3,6-26 2,7 5-2,0-3-2,3 3 2,-7 8 0,-6 8 0,-6 14 0,-6 4 0,-13 14 0,-7 7 0,-9 14 0,-6 8 0,-4 5 2,-6 6-2,3-4 1,4 14-1,2-10 0,7-11 0,10-14-1,12-28 1,13-12 1,6-12-1,7-11-4,2-2 4,4-4-6,-3 4 6,-3 2 0,-10 11 0,-7 7 1,-8 11-1,-8 9 9,-8 7-9,-4 10 12,-6 11-12,-4 6 0,1 5 0,-1 0-1,4-3 1,6-3 1,4-7-1,8-3 0,8-11 0,8-5-2,4-13 2,6-8 0,7-11 0,-4 1-4,4 7 4,-7 0-4,-6 6 4,-6 4-1,-7 9 1,-10 5 5,-5 11-5,-7 2 2,-7 11-2,-2 3 2,2 10-2,-2 3-1,2-3 1,10-6 1,4-7-1,5-8-2,11-13 2,8-16-1,7-8 1,7-3-15,2 0 15,4-5-4,-3 0 4,-7 3 0,-3 7 0,-10 3 0,-9 11 0,-3 8 7,-13 5-7,-6 10 2,-3 12-2,-7 4-3,-3 1 3,0-4 1,7-1-1,2-4 1,10-7-1,10-6-1,9-10 1,10-11-2,12-13 2,7-14-1,6-10 1,-3-5-1,0 3 1,-6-1 1,-7 14-1,-10 10-1,-8 11 1,-11 10 6,-9 17-6,-9 9 3,-10 17-3,-3 8-2,-3 2 2,3-5-1,6-2 1,3-9 2,13-10-2,10-13-1,12-14 1,13-18 2,10-13-2,6-9-7,3-7 7,0 3 0,0-17 0,-6 14-1,-7 10 1,-9 14 0,-9 10 0,-11 11 9,-8 8-9,-10 12 5,-7 31-5,-3-1 2,-3 2-2,0 4 2,4-4-2,2-7-2,7-8 2,12-8-2,7-11 2,9-13 0,10-16 0,10-7-4,2-30 4,4 8-3,-3 5 3,-4 8-1,-6 6 1,-9 13 2,-10 5-2,-10 8 13,-6 5-13,-6 14 4,-3 5-4,-7 8-1,0 21 1,4-8 1,2-8-1,7-11 0,10-2 0,5-13-3,14-8 3,9-35-5,6-2 5,4-3-8,-1-3 8,1 8 1,-7 8-1,-6 6-1,-13 10 1,-6 6 9,-13 4-9,-6 12 5,-10 7-5,-6 8 3,-3 5-3,3 1-1,3-6 1,10-2 0,12-11 0,6-8-2,14-8 2,12-14-3,6-9 3,7-4-28,0 1 28,-4 5-42,1 2 42,-7 3-1</inkml:trace>
  <inkml:trace contextRef="#ctx0" brushRef="#br0" timeOffset="69632.9827">18843 5392 25,'0'0'0,"0"8"2,0 3-2,0 2 4,0 0-4,0 3 4,0 0-4,0 2 2,0 6-2,0 3 3,0 2-3,0-5 4,-3-3-4,3-3-1,0-4 1,-3-9 3,3 3-3,0-6 5,0 1-5,0-3 2,0 3-2,0-3 2,0 0-2,0 0-1,3 2 1,-3-2 3,0 0-3,0 0 1,0 0-1,3 3 3,0-3-3,4 0-1,2 0 1,1 0 2,3 0-2,2 0 0,1 3 0,0-1 5,0-2-5,0 0-5,0 0 5,0 0 5,-4-2-5,-2-4 0,-4 1 0,-3 0-5,4 2 5,-7 3 6,0 0-6,0 0-2,0 0 2,0 0 0,0 0 0,0 0 2,0 0-2,0 3-2,0-3 2,0 0-4,0 0 4,0 0 5,0 0-5,0 0 1,3-8-1,-3-5-2,0-9 2,0-1 1,0-4-1,0 6-1,0-3 1,0 6-20,0-1 20,3 1-36,-3-1 36,0 6-9</inkml:trace>
  <inkml:trace contextRef="#ctx0" brushRef="#br0" timeOffset="70639.0402">18881 5538 23,'0'0'0,"-6"-3"9,3 0-9,-4 3 3,4 0-3,0 3 1,-3 2-1,3 3 1,-1 0-1,-2 3 0,3-1 0,0 1 1,0-3-1,3-3 0,0 1 0,0-6-1,0 0 1,0 0 1,0-8-1,-4-6 1,4-2-1,0 1-1,0-4 1,0 1 1,0 2-1,4 0-1,-4 5 1,0 3-1,0 3 1,0 2 3,-4 3-3,-2 6-1,0 4 1,-4 3 1,4 9-1,-4-1 2,4 0-2,3 0-1,0-5 1,-1-8-2,4-3 2,-3-2 1,3-3-1,3-3 0,1-5 0,-1-5-1,0 0 1,0 2 0,0 3 0,0 3 1,-3 5-1,0 0 7,0 0-7,-3 8 0,0 3 0,0 2 5,0 5-5,0-4 0,3-4 0,-4 1 1,4-6-1,0-5-1,0 0 1,4-8 0,-1-5 0,0-8-5,3 2 5,-3 1 1,1 4-1,-4 4-1,3 2 1,-6 5-3,3 3 3,-4 3 0,1 0 0,0 2 2,0 5-2,0 1 0,0 0 0,-1-4 0,4 1 0,-3-2-1,3-4 1,0-2-1,0 0 1,7 0-7,-4-8 7,6-5-12,-2-3 12,2-2-7,4-1 7,-4 3-11,4-2 11,-3 2-6,-4 5 6</inkml:trace>
  <inkml:trace contextRef="#ctx0" brushRef="#br0" timeOffset="71166.0705">18983 5538 32,'0'5'0,"3"0"4,0 3-4,0-2 1,1-4-1,-1-2 0,0 0 0,-3 0-20,3-5 20,0 0-16</inkml:trace>
  <inkml:trace contextRef="#ctx0" brushRef="#br0" timeOffset="71930.1142">18865 2955 24,'0'19'0,"0"7"-9,4 11 9,-1 0-14</inkml:trace>
  <inkml:trace contextRef="#ctx0" brushRef="#br0" timeOffset="104117.9552">19078 10978 25,'0'5'0,"-3"3"2,3 5-2,-3 6 5,0 4-5,-1 9 7,1 3-7,0 2 4,3 2-4,0-7 3,0 2-3,0 6 1,0 10-1,0-2 1,0 8-1,0 2 3,0 3-3,0 5 1,-3 0-1,3 3 5,0 7-5,0-2 0,0 1 0,0-1 1,0 0-1,0 2 2,0-4-2,0 5-3,0 2 3,0 6 3,0-6-3,-3 3-1,3 0 1,0 0 1,-3-3-1,-1 1-3,1 2 3,3 8 2,0 2-2,0 1 0,0-8 0,0 7 1,3 1-1,1 2 0,-4 3 0,3 0-2,-3 3 2,3-6 2,-3-5-2,3-6 0,-3-4 0,0-1-1,0-2 1,0-11 1,3 0-1,-3 8 0,3 3 0,-3 2 0,4 6 0,-1 0-1,3 7 1,-3-2 1,1 0-1,2-2 0,-3-1 0,0-3-1,4-4 1,-4-11 1,0-6-1,0 3-1,0 0 1,0 1 1,1 1-1,-1 1 0,-3 3 0,3 2 0,0 0 0,4 0-1,-1 5 1,0-5 0,-3-2 0,4 4 0,-4 1 0,0-8 0,0-3 0,0 3-2,-3-3 2,0-5 1,0-5-1,0-6 2,0-8-2,-3-5-2,3-8 2,-3-8-42,0-13 42,-13-16-15</inkml:trace>
  <inkml:trace contextRef="#ctx0" brushRef="#br0" timeOffset="108742.2197">20548 9557 26,'0'0'0,"0"5"0,-3 6 0,3-1 9,0 9-9,0 2 2,0 5-2,0 3 5,3 1-5,-3-1 2,0 2-2,0 1 5,0 0-5,0 2 2,-3 6-2,3 0 4,-3-3-4,3 0 3,-3-3-3,3 3-1,0 6 1,0 2 4,0 2-4,0-2 8,0 0-8,0 0 1,0 0-1,3 0 4,-3 0-4,0 3 2,3 15-2,0-2 1,0 5-1,1-2 2,-4 2-2,3 0 1,-3 3-1,3 0 0,0-11 0,3-5 2,-2 2-2,-1 6 1,0-3-1,3-2 0,-3 2 0,1-2 2,-4-1-2,0 3 0,3 1 0,-3 4 0,0 3 0,0-5 1,0 3-1,0-4 0,0 1 0,-3 0-1,3 0 1,-4 0 0,4-6 0,-3-7 1,0 0-1,3 7 0,-3 3 0,3 3 1,0 0-1,3 3-1,0-1 1,0 1 2,1-1-2,-1-2-1,0-3 1,0-2 0,0-1 0,1-4-1,-1 2 1,-3-1 0,3-1 0,-3 2 0,0 0 0,0-8-1,0 0 1,0-1 1,0 7-1,3 7 1,-3 0-1,0 3-2,0 0 2,3-3 2,0-2-2,-3-6 0,4 11 0,-1-8-1,-3-3 1,3-2 0,0-3 0,0-3 1,-3-2-1,0 2-1,0 0 1,0-5 1,0 3-1,0 0 0,0-1 0,3-4 0,-3-3 0,0-3 0,-3 0 0,3-3 1,0 3-1,0 0 9,-3-2-9,3-1 8,0-5-8,0 1 0,0-4 0,-3 1 0,3-3 0,0 2 1,0 1-1,0 4 0,0 7 0,3 4 0,-3 0 0,3 3 1,-3-5-1,3 0 0,1 5 0,-4-5-1,0-9 1,0-7 2,0-2-2,-4-1 5,4 0-5,0 3-5,0 2 5,4 1 0,-4 5 0,3 0 1,-3-3-1,3-5-1,0-1 1,0-4-14,-3-6 14,4-2-44,-4-3 44,-4-13-49</inkml:trace>
  <inkml:trace contextRef="#ctx0" brushRef="#br0" timeOffset="112901.4576">19246 8747 47,'-6'0'0,"6"0"25,0 0-25,6 0 1,7 3-1,13-1 10,12-2-10,16 0 5,15 3-5,30-3 4,9 5-4,3-2 5,6-3-5,-9 0 2,0 0-2,-6-3 6,-7 1-6,-9-9-2,-13 3 2,-13 0-5,-12 0 5,-13 3 6,-10 0-6,-9 2 1,-10-2-1,1-3 0,-10 0 0,-4-3-19,-2 3 19,2 3-14,-2 0 14,-1 2-1,1-2 1,2 0-1,1-1 1,-3 4 1,-1-4-1,1 1-1,-1 0 1,1-1 0,-4 1 0,0 0 2,-3 2-2,0 1 1,-3-1-1,3 3 6,4 0-6,2 0 6,1 0-6,6-3 0,3 3 0,0 3-1,3 0 1,9 5-1,7-1 1,7 7 2,2-4-2,4 4 0,0-1 0,-4 0 2,1 0-2,-7-2 5,-3-1-5,-9-2 13,-7 3-13,-9 2 10,-10 0-10,-6 3-6,-7 3 6,-3 7-82,4 3 82,-1-13-26</inkml:trace>
  <inkml:trace contextRef="#ctx0" brushRef="#br0" timeOffset="113726.5048">19434 8639 50,'0'0'0,"-7"0"5,4-3-5,-3 3 12,3 0-12,0-3 4,-4 1-4,4 2 11,-6-3-11,-7 0 3,-3 9-3,-4 2 2,-5 2-2,2 1 1,-2 2-1,6-2 2,3 2-2,3 3 1,6 0-1,7-3 1,9 3-1,7 2 1,6 3-1,6-2 5,1 2-5,-1-2 6,-3-4-6,-2-4 1,-8-3-1,1 3-16,-7-3 16,-6-1-57,-6 1 57,3-2-31</inkml:trace>
  <inkml:trace contextRef="#ctx0" brushRef="#br0" timeOffset="114491.5486">19999 8398 67,'0'-19'0,"0"6"2,0 0-2,-3 0 11,0-1-11,-1-1 1,-5-1-1,-1 2 5,-6 1-5,1 3 0,-8-1 0,1 6 0,-3 2 0,-1 8-1,-5 6 1,-1 8 0,3 4 0,1 22 0,12-2 0,6-4-1,10-4 1,10-4 0,6-7 0,6-8 1,3-8-1,4-11 1,-1-7-1,1-6 0,0-8 0,-7 0 3,-3-21-3,-3 3 0,-4 0 0,-5 2 0,-1 0 0,-6-2-2,0 0 2,-3 5 0,0 5 0,-4 5 1,4 6-1,3 5 10,-3 6-10,3 5 9,0-1-9,0 12-3,0 9 3,0 12 3,3 7-3,0 6-2,1 2 2,-1 3 4,3 16-4,1-8-1,5-5 1,4-6 1,0-5-1,9-11-53,-2-2 53,5-5-55</inkml:trace>
  <inkml:trace contextRef="#ctx0" brushRef="#br0" timeOffset="143727.2207">20650 11631 46,'3'-5'0,"3"0"9,7-1-9,0-2 12,-1 3-12,1 0 3,13-1-3,-7 1 3,0 0-3,-7 2-2,4-2 2,0 2 1,-3 1-1,3-1-26,0 0 26,-1 1-40,1 4 40,-3 4-5,0-6 5</inkml:trace>
  <inkml:trace contextRef="#ctx0" brushRef="#br0" timeOffset="144100.2421">21272 11618 59,'0'0'0,"6"-5"3,4-1-3,3-2 6,-1-2-6,1-1 0,0 3 0,-1 0 0,1 0 0,0 3-26,3 2 26,0-2-25,0 2 25,-1 6-16,4-3 16</inkml:trace>
  <inkml:trace contextRef="#ctx0" brushRef="#br0" timeOffset="144474.2635">21837 11621 50,'0'0'0,"13"-6"5,0 1-5,15 0 2,1-3-2,-1 2 3,-2 1-3,-4 0-2,0 0 2,0 2-35,-6 0 35,3 1-22,0 2 22</inkml:trace>
  <inkml:trace contextRef="#ctx0" brushRef="#br0" timeOffset="144880.2867">22587 11536 51,'6'-3'0,"7"1"-1,2-4 1,5 4-2,-5-4 2,1 4 3,-3 2-3,0 0-14,-1-3 14,-2 6-28,-1-1 28,4 1-8,0 2 8</inkml:trace>
  <inkml:trace contextRef="#ctx0" brushRef="#br0" timeOffset="145287.31">23174 11565 57,'6'0'0,"4"-3"2,9 3-2,0-2 1,3-1-1,-3-2 0,3 2 0,-3-2 0,1 2 0,-5 0-9,-2 1 9,0-1-36,3 1 36,-7 2-14,4 0 14</inkml:trace>
  <inkml:trace contextRef="#ctx0" brushRef="#br0" timeOffset="145631.3295">23764 11565 42,'4'-3'0,"5"1"9,7-1-9,0 0 1,0 1-1,0-1 0,0 0 0,-1 1-21,1-1 21,3-2-30,-3 2 30</inkml:trace>
  <inkml:trace contextRef="#ctx0" brushRef="#br0" timeOffset="146723.3921">24485 11205 45,'0'0'0,"0"0"10,0 0-10,0 0 2,-3 5-2,0 6 4,0 5-4,0 2 13,-1 9-13,4 7 5,0 3-5,0 8 5,4 0-5,-1 0 5,0-2-5,3-1 5,1-2-5,5-9-1,-2-2 1,2-7 3,1-4-3,0-7 2,6-3-2,3-8 15,4 0-15,-1-6 2,4 1-2,-4 0 1,0-6-1,-2 3 0,-4 0 0,-7 3-13,-2 2 13,-4-2-43,1 5 43,-7 0-46,3-5 46,-3 5-13,0-3 13</inkml:trace>
  <inkml:trace contextRef="#ctx0" brushRef="#br0" timeOffset="146998.4078">24622 11515 52,'12'0'0,"11"-3"3,2 3-3,4-3 1,-7 1-1,-3-1-1,-3-2 1,-7 0-32,-2-3 32,-1 2-22,-3-4 22</inkml:trace>
  <inkml:trace contextRef="#ctx0" brushRef="#br0" timeOffset="147203.4196">24634 11247 97,'19'-5'0,"13"-5"10,6-1-10,7-2-1,2 0 1,-2 2-13,-4 3 13,-3 5-57,-6 9 57,-7 4-35</inkml:trace>
  <inkml:trace contextRef="#ctx0" brushRef="#br0" timeOffset="147760.4513">25095 11761 44,'0'5'0,"0"3"14,0 3-14,0 2 8,3 0-8,0 6 2,-3-1-2,3-5 0,-3-5 0,4-2 1,-4-1-1,0-3 3,0-2-3,0 0 3,-4-15-3,1-1 2,-3-5-2,-1-9-1,1-4 1,-3-6-1,-1-2 1,1-3 2,2 3-2,1 5 11,3 5-11,-1 11 17,1 2-17,3 6 6,7 2-6,2 3 0,7 3 0,3 3 0,7-4 0,-1 4 1,-3-1-1,0-2-27,-3 5 27,-3-3-54,-9 6 54,-4 5-30,-6 0 30</inkml:trace>
  <inkml:trace contextRef="#ctx0" brushRef="#br0" timeOffset="147973.4636">25034 11623 114,'7'0'0,"6"0"0,9 3 0,0-1-33,0 4 33,7 2-80,-10 0 80</inkml:trace>
  <inkml:trace contextRef="#ctx0" brushRef="#br0" timeOffset="156484.9503">20624 12338 36,'0'0'0,"0"0"10,0-6-10,0 4 2,4-4-2,-1 4 5,-3 2-5,3-6 0,-3 6 0,3-5 4,0 2-4,0-2 4,1 0-4,2-3 10,-3 0-10,0-3 6,4 3-6,-1-5 1,0 3-1,4-4 0,-1-1 0,1-1 1,-1 0-1,4 0 6,6 0-6,-3 3 1,-3 0-1,-4 2 1,1 0-1,-1 1 0,-2 5 0,-1-3 0,0 0 0,1 0-15,-1 2 15,0 1-33,1-3 33,-4 3-23,3 2 23,1 1-15,-1-1 15</inkml:trace>
  <inkml:trace contextRef="#ctx0" brushRef="#br0" timeOffset="156922.9755">21091 11814 66,'0'-6'0,"3"4"6,4-6-6,-1 2 4,-3 1-4,4-3 1,-1-2-1,3-1 0,1 1 0,3-1-8,-4 3 8,1 0-37,2 0 37,1 0-31,0 3 31</inkml:trace>
  <inkml:trace contextRef="#ctx0" brushRef="#br0" timeOffset="157398.0027">21380 11565 44,'3'-3'0,"4"1"8,2-6-8,1-3 10,6 1-10,-4-4 11,4 1-11,3 0 1,0-3-1,0 0-1,-3 3 1,0 0-1,0-1 1,-3 4 0,-4-1 0,1 3-1,-1 3 1,-3 0-16,4 2 16,-4-2-18,4 0 18,-1-3-24,1 0 24,-1 2-12,4 4 12</inkml:trace>
  <inkml:trace contextRef="#ctx0" brushRef="#br0" timeOffset="157808.0261">21894 11245 45,'10'-3'0,"3"-2"10,3 2-10,-4 1 7,1-4-7,0 4 9,-1-1-9,1-2 1,-3-1-1,-1 4 1,1-4-1,2 1-1,-2 0 1,-1 0 2,1 2-2,-1 0-15,1 1 15,3-1-36,-4 3 36,1-3-22,2 3 22</inkml:trace>
  <inkml:trace contextRef="#ctx0" brushRef="#br0" timeOffset="158211.0492">22301 11086 50,'0'0'0,"3"-3"11,3 1-11,1-1 12,-4 0-12,6 1 2,-2-3-2,2-1 2,1 4-2,2-6 2,-2 2-2,0 1 1,2 0-1,1-1 0,-4 4 0,1-3-1,0 2 1,-1 0 1,-3 1-1,1-1 0,-1 0 0,0 1-11,-2-4 11,2 4-34,0-1 34,4 3-34,-1 0 34</inkml:trace>
  <inkml:trace contextRef="#ctx0" brushRef="#br0" timeOffset="158526.0672">22736 10964 34,'0'0'0,"6"-2"7,4 2-7,-1-3 10,1 0-10,2 3 15,1-2-15,-3-4 9,2 4-9,-2-1 3,-1 1-3,1 2-1,-1-3 1,1 3 0,-1 0 0,1 0-10,0-3 10,-1 3-25,-3 3 25,1 0-25,2 2 25,1-3-16,3 6 16</inkml:trace>
  <inkml:trace contextRef="#ctx0" brushRef="#br0" timeOffset="158831.0845">23256 10948 60,'0'0'0,"4"0"8,2 0-8,0-2 0,1 4 0,-1-2 1,0 0-1,1-2 1,2 2-1,1-3-1,-1 1 1,1-1-3,-1 0 3,1 3-27,3 0 27,-4 0-27,1-2 27,2 2-11,1 2 11</inkml:trace>
  <inkml:trace contextRef="#ctx0" brushRef="#br0" timeOffset="159050.0972">23628 10874 46,'0'0'0,"3"3"5,0 0-5,0 2 4,4-2-4,-1 2 2,4-2-2,2-3-2,-2 2 2,-1 1-7,1-1 7,3 1-31,-4 0 31,4 2-16,0 6 16</inkml:trace>
  <inkml:trace contextRef="#ctx0" brushRef="#br0" timeOffset="159299.1114">23898 10935 42,'3'0'0,"3"-2"1,7 2-1,0 0 1,-4 2-1,7-2-23,-3 3 23,3 0-3,3-3 3,3-3 0,3 0 0,-2-2 0,-4 0 0,-3 2 0,-4 0 0,1 1 0,-4 2 0,-2 0 2,-1 0-2,-3 2-19,-6 4 19</inkml:trace>
  <inkml:trace contextRef="#ctx0" brushRef="#br0" timeOffset="163133.3307">23412 11049 41,'0'0'0,"0"0"7,0-5-7,0-1 9,0 4-9,0-6 10,3 3-10,-3-1 1,3 4-1,-3-1 4,0-2-4,0 2 6,0 3-6,0 0 7,0 0-7,0-3 1,0 3-1,0 0-2,0 0 2,0-5 1,0 10-1,0 1 0,4 7 0,-4 5-2,3 1 2,-3 7 2,3 6-2,-3-3 0,3 3 0,0 0 3,0-3-3,1 3 1,2 5-1,-3 0 0,4 0 0,-1-3 0,-3-5 0,0-8 0,-3-2 0,3-8 3,-3-1-3,0-5 0,0 1 0,0-6 0,0 0 0,0 2 2,0-2-2,0 0-2,-3 0 2,0 0 0,-3-2 0,-4 2 0,1 0 0,-1-3 0,-3-2 0,4-3 0,-4-3 0,0-5 1,1 0-1,-1 1-1,4 1 1,-1 1 5,7 5-5,-3 3 12,2 0-12,4 5 2,0 0-2,-3-3 0,3 3 0,0 0 0,0 0 0,0 0 0,7 5 0,2 6 1,1-1-1,-1 1-1,4 5 1,-1-3 1,1 0-1,0 1-1,0-4 1,-7 1 1,3-1-1,1-2-1,-4 0 1,1-3 1,-1-5-1,0 0 2,4-2-2,3-9 0,-4 3 0,4-2 1,0-1-1,2-7 7,4-1-7,1 1 3,-5 2-3,-2 0 2,-3 5-2,-1 1 0,-3 2 0,1 2-23,-4 4 23,3 2-72,1 5 72,-7-5-31,0-5 31</inkml:trace>
  <inkml:trace contextRef="#ctx0" brushRef="#br0" timeOffset="164003.3804">23504 10946 53,'0'0'0,"0"-5"8,0 5-8,0 0 11,0 0-11,0 0 7,-3 2-7,-3 6 2,-7 5-2,0 3 6,-3 8-6,-3-3 2,0 3-2,0-3 3,3-2-3,4-3-1,2-3 1,-3-5 1,7 2-1,3-4-3,0-1 3,0-5 1,3 0-1,0 0 0,0 3 0,0-3-1,0 0 1,3-3 0,3 0 0,-3-7 2,7-1-2,-4-2-3,4 0 3,-4-3 0,0-3 0,-3 3 2,4 0-2,-7 3 0,3 3 0,-3 2 2,3 2-2,-3 1 0,0 5 0,0-2-3,3 4 3,1 1 5,5 2-5,4 3 0,-1 3 0,8 2 15,-1 0-15,3 0 4,0 3-4,-3-3 1,0 1-1,-6-1-1,-4-5 1,-2-3 1,-1 0-1,-3-2-47,-3 5 47,-3 3-66,3-6 66</inkml:trace>
  <inkml:trace contextRef="#ctx0" brushRef="#br0" timeOffset="165026.4389">23939 10602 44,'0'0'0,"-6"-5"10,-4-1-10,4 6 13,-4-2-13,1 4 2,-4 4-2,-3 7 7,0 3-7,-3 21 9,0 5-9,3 3 6,7-3-6,3-2 1,6 2-1,3-5-1,6-2 1,7-3 0,0-9 0,3-7 1,0-8-1,0-8 14,3-10-14,1-6 2,-1-8-2,0-8 3,-3 0-3,-3-5-1,-7-2 1,1-4 0,-7-7 0,0 8 2,-6 5-2,0 8-2,-7 5 2,-2 5 2,-1 6-2,-3 5 1,-6 5-1,3 3-3,0 6 3,3 2 0,3-3 0,4 3-1,2-5 1,4 5 0,3-3 0,3-3-1,-3 4 1,4-4-11,-4 1 11,0-3-2,0 0 2,0 0 2,0 0-2,0 0-2,3-3 2,3-2-10,-6 0 10,0 5-45,3-3 45,7 3-39,-7-2 39</inkml:trace>
  <inkml:trace contextRef="#ctx0" brushRef="#br0" timeOffset="165446.463">23879 10340 88,'0'0'0,"0"11"0,0 7 0,3 8 6,-3 9-6,6 10 19,-3 5-19,1 16 11,-4 3-11,6 5 7,-6-2-7,6-4 5,1-1-5,-1-7 7,0-4-7,-2-11 3,-1-3-3,0-10 0,0-3 0,0-8 2,-3-7-2,0-4-4,0-5 4,0 1-50,0-6 50,0 0-56,0 0 56,3-6-37</inkml:trace>
  <inkml:trace contextRef="#ctx0" brushRef="#br0" timeOffset="165986.4939">24130 10888 62,'0'10'0,"3"6"14,0 5-14,0 6 9,-3 2-9,3-5 8,0-1-8,1-4-1,-1-3 1,0-3 0,-3-5 0,3-5 1,-3 2-1,3-8 1,1-2-1,-1-8 1,0-6-1,-3-5 0,0-5 0,-3-5 2,0-3-2,-1-3-1,-2 1 1,0 1 1,-1 7-1,1 4 14,0-7-14,2 10 6,1 8-6,3 6 3,7-1-3,12 0 4,16 1-4,3 2 7,3-3-7,0 1 2,1-3-2,-4 5 2,-10-3-2,-2 6-13,-11 2 13,-5 0-50,-4-2 50,-6 5-58,-6 5 58,-7 6-13,1-6 13</inkml:trace>
  <inkml:trace contextRef="#ctx0" brushRef="#br0" timeOffset="166251.5091">24260 10959 125,'9'-5'0,"7"-1"5,3-1-5,3 1 0,-6 4 0,-3-1-69,-7 3 69,-6 8-60</inkml:trace>
  <inkml:trace contextRef="#ctx0" brushRef="#br0" timeOffset="167833.5994">20370 11655 25,'0'0'0,"0"0"12,0 0-12,0 0 19,0 0-19,0 0 14,-3-5-14,3 2 6,-3-5-6,3 3 2,-6-1-2,3 1 1,-4-3-1,-2 0 1,-4 0-1,-3 3 0,0 5 0,-6 3 3,0 2-3,3 6 0,-4-1 0,4 1 2,-3 5-2,3-1-1,3 4 1,4 2 1,2 3-1,4-5 1,3 2-1,9 0 0,0 5 0,7-5 1,3 1-1,0-4 0,-4 1 0,-2-3 0,-1-3 0,1-3-2,-4-2 2,-3-2 4,-3-1-4,-3 3 9,0 2-9,-3 4 11,-4 2-11,-2-1 0,-1 4 0,3-3 1,1 0-1,6-3-2,-1 3 2,8 0 1,-1 2-1,3 1 1,4 4-1,-1-1-1,-2-1 1,-1 0-1,-3 0 1,3 0 12,-6 0-12,0 3 24,-6-3-24,0 1 3,3-6-3,-1-3 1,4-3-1,7 1-2,2-3 2,13-6-41,10 1 41,3-6-72,10 1 72,-10-1-32</inkml:trace>
  <inkml:trace contextRef="#ctx0" brushRef="#br0" timeOffset="169020.6674">19808 11943 27,'-6'-2'0,"0"-1"9,-7-2-9,-3 2 8,-3-2-8,-3 2 6,-4 3-6,-8 3 5,-1 5-5,3 0 2,0 5-2,7 0 5,3 3-5,-1 3 9,4 7-9,3 0 3,4 4-3,2-4 4,4 0-4,6-2 1,6 0-1,0 0 0,7-6 0,6-4 3,7-4-3,5-10 1,14 0-1,-7-2 0,0-4 0,-9-2 5,-4-2-5,-3-6 10,-3-3-10,-6-7 12,0-3-12,-10-6 5,0 4-5,-9-1 1,-4 5-1,-3 4 1,1 4-1,-1 6-1,0 5 1,4 3-9,2 5 9,1 0-33,3 5 33,-3 0-32,2 1 32,1-1-28,3-5 28,-6-3-13,3-2 13</inkml:trace>
  <inkml:trace contextRef="#ctx0" brushRef="#br0" timeOffset="169273.6819">19520 11676 74,'0'5'0,"0"11"13,6 16-13,0 2 15,4 19-15,-1 6 12,1 1-12,-1 9 13,14 0-13,-8 0 2,-2-3-2,0-5 0,-7-11 0,4-13 2,-4-3-2,0-4 1,4-4-1,-4-5-12,1-2 12,-1-3-54,3-8 54,4-6-65,3-7 65</inkml:trace>
  <inkml:trace contextRef="#ctx0" brushRef="#br0" timeOffset="175130.0169">20609 11113 24,'0'0'0,"0"0"-1,0 0 1,0 0 1,0 0-1,0 0 0,-4 2 0,4 1 0,-3 2 0,3-2 0,-3 2 0,3-5-2,0 3 2,0-1 1,0-2-1,0 0 1,0 3-1,0 0 0,0-3 0,0 0 1,0 0-1,-3 2-1,0 1 1,3-3 2,-4 5-2,4-5 6,-3 3-6,3-3 2,-6 2-2,6-2 2,0 0-2,0 0 6,-3 3-6,3-3 1,0 0-1,0 0 4,0 0-4,0 0 1,0 0-1,0 0 0,0 0 0,0 0 1,0 0-1,0 0 7,0 0-7,0-3 3,0 3-3,0-7 3,3 4-3,0-5 0,3 0 0,4 0-1,-4-2 1,4-1-1,-1 0 1,1 1 0,3-1 0,-4 1 0,4-4 0,0 4 2,-4-1-2,1 1 4,-1 2-4,1-3-4,12 1 4,-3-1-1,0 0 1,0-2 1,-3 3-1,0-4 0,0 6 0,-4-2 0,4-1 0,-3 1 8,3-1-8,0 0 4,0 1-4,3-3 1,0-1-1,-3 1 0,3 3 0,0-6 0,0 5 0,-3-2 1,3 2-1,0 1-1,-3-1 1,-1 1-1,4-14 1,1 5 3,2 3-3,3 0-3,-3 3 3,1 0 0,2 2 0,-6-2 1,-3 0-1,3 2 0,0 1 0,0 2 1,0 0-1,0 0 0,7-3 0,-4 1-1,0 2 1,0 3 1,0-3-1,1-3 0,-1 1 0,3-1 0,-2 0 0,-1 1-2,3-1 2,1 1 1,-4 2-1,0-3 2,0 0-2,4 4-2,-4-1 2,3-3 1,4 3-1,-1 3 0,1-8 0,0 2-2,-1 0 2,1 1 2,-1-1-2,1-2 1,-4 5-1,4-3-1,-1 6 1,-2-3 1,-1 3-1,1-3 0,-4 3 0,3-1-3,1-1 3,-1-1 2,0 2-2,-2-2 0,-1 0 0,0 3-1,0 2 1,-3-2 1,-3 3-1,3-1 0,4 0 0,2-2 2,0 0-2,4-3-1,3 2 1,-4-2-1,1 6 1,-1-1-2,-5-2 2,-1 2 1,-3 3-1,0 0 2,-3 0-2,0-2-1,3 2 1,0 0-1,-3 0 1,0 0 1,3 0-1,-4-3 0,5 3 0,-5-3 1,1 3-1,-3 0 0,0 0 0,-1-2-2,-2 2 2,12 0 0,-6 2 0,0-2 1,3 0-1,-3-2-1,3 2 1,-3 0 1,3 0-1,0 0-2,3 0 2,-6 0 1,0 0-1,0 0 0,-4 0 0,1 0 0,-3 0 0,-1 2 0,4-2 0,-4 3 1,1-3-1,-1 3-1,1-1 1,-1-2 2,1 3-2,-1-3-2,4 0 2,0 0 0,0 3 0,-7-3 1,3 0-1,-2 0-1,-1 0 1,1 0 3,-1 2-3,0-2 0,4 0 0,-4 0 4,7-2-4,-1 2 3,1 0-3,-3 0 0,2-3 0,-2 0 4,3 1-4,-4-1 2,1 0-2,-1 3 1,-2-2-1,-1 2-1,3-3 1,-2 3-1,-4 0 1,0-3 0,0 3 0,0 0 2,1 0-2,-4 0 0,3 0 0,-3 0-2,3 0 2,0 0-21,-3 0 21,0 0-48,0 8 48,-3 0-20</inkml:trace>
  <inkml:trace contextRef="#ctx0" brushRef="#br0" timeOffset="178071.1851">20637 13560 23,'0'0'0,"0"0"9,0 0-9,0 0 7,3-5-7,0-1 4,4 1-4,-1 0 3,-3-1-3,4-1 5,-1-4-5,4 3 2,-4 0-2,0-3 2,1 1-2,2-1 0,-3-2 0,4 0 2,0 0-2,9-1 10,-4 1-10,1-3 4,-3 0-4,0 1 1,-1 1-1,1 1 0,0-3 0,-4 3 0,4 0 0,0 2 1,-1-2-1,-2 0 0,3-1 0,-1 1 0,4 0 0,-3-3 2,3 0-2,0-2 2,0 2-2,-1-3 0,1 1 0,0 2 0,3-3 0,-3 1 0,0 5 0,0-8 1,0 2-1,0 3 0,3-2 0,3-1 1,-3 3-1,0-2-1,0-1 1,0 1 1,-3 2-1,0-3 2,-3 3-2,-4 0 0,4 1 0,-1-1 0,1 0 0,3-3 1,0 6-1,0-3-1,-3 3 1,-1 2 0,1 1 0,0-1 0,-1-2 0,1 2 2,3-4-2,0 1 3,0-2-3,0 1 0,3-1 0,0 0 0,0-3 0,0 3 0,0 3 0,3-3-1,-3 3 1,3 0 2,0 2-2,-2 1-1,2 2 1,3 2 1,-6-1-1,3-4 0,-3 3 0,4 3-2,-1-3 2,-3 0 1,0 0-1,3 0 0,0 0 0,-2-3 1,2 6-1,0-3-2,-3 3 2,0 0 1,-3-3-1,3 0 0,0 0 0,0 0 0,3 0 0,1 0 0,-1 0 0,3-2 0,-3 2 0,4 2 0,-4-2 0,3 0-1,-2 0 1,-1 1 1,-3-1-1,0 0 0,0 2 0,-6-2-1,3 3 1,-1 0 1,1 2-1,0-2 1,3 0-1,0-1-1,4 4 1,-1-1 0,3 0 0,4-2 1,-4 0-1,4 0-1,-1-1 1,1-2-1,-4 0 1,1 3 2,-1-3-2,0 0 0,-2 0 0,-1 6-1,3-4 1,1 1 0,-4 0 0,16-1 0,-3 4 0,-6-1-1,-1 0 1,1-2 0,-4 3 0,1-4-1,-1 4 1,-3-1 0,0 3 0,-3-3 2,0 3-2,-3 0-3,0 0 3,3-2 1,0-1-1,0 0 1,0 3-1,4-5-2,-4 2 2,0 1 2,3-1-2,3 3-2,1-2 2,2-4 1,-9 4-1,4-4 3,-4 4-3,3-1-2,-3 0 2,3 1-2,-6 2 2,0 0 2,0 0-2,-4-3-1,-2 3 1,6 3 0,-3-3 0,-4-3 1,1 3-1,-1-3-1,-2 3 1,-1 0-36,0 3 36,-3 2-47</inkml:trace>
  <inkml:trace contextRef="#ctx0" brushRef="#br0" timeOffset="258268.7721">19866 12504 37,'0'0'0,"0"0"3,0 0-3,0 0 10,0 6-10,0 1 6,3 4-6,-3 2 10,0 6-10,3 2 3,-3 3-3,3 0 2,-3 5-2,0-6 6,3 1-6,-3-5 2,3-3-2,-3-3-1,4 0 1,-4-5 2,0-5-2,0-1 0,0-2 0,0 0 2,0-10-2,3-6 1,-3-5-1,0-3 0,0-5 0,-3-3 2,3-2-2,-4-3-2,1 2 2,0 9 6,-3 2-6,3 3 5,-4 8-5,4-1 12,0 6-12,0 3 6,3 0-6,-3 0 2,6-1-2,3 1 4,4 0-4,2 2 5,4-2-5,0-1 3,3 1-3,0 3 2,-3-4-2,-3 4 2,-7-1-2,0 0-7,1 3 7,-7 0-34,0 0 34,0 0-46,3-2 46,6-4-42,4 4 42</inkml:trace>
  <inkml:trace contextRef="#ctx0" brushRef="#br0" timeOffset="258663.7947">19824 12592 103,'0'0'0,"10"-3"11,6-2-11,3 2 13,0 0-13,-3 1 2,3 2-2,-3 2 0,-4-2 0,1 3-42,0-3 42,-1 3-61,4-6 61,3-8-25,4-7 25</inkml:trace>
  <inkml:trace contextRef="#ctx0" brushRef="#br0" timeOffset="274902.7235">19040 11340 31,'0'-5'0,"-3"-3"-1,3-5 1,3-1 4,-3-4-4,0-6 7,0-13-7,0-13 2,0-6-2,0-7 0,0-3 0,0-6 0,0-13 0,0 3 0,0-2 0,-3-1 2,0-5-2,0-3-2,-1 4 2,1 12 2,0-3-2,3 4-1,-3-1 1,-3 3 4,2 5-4,4 6 4,-3 7-4,0 8 4,3 11-4,0 11 4,0 7-4,0 6-2,-3 5 2,3 3-15,0 5 15,0 0-29,3 3 29,0 2-13</inkml:trace>
  <inkml:trace contextRef="#ctx0" brushRef="#br0" timeOffset="279753.001">18570 10941 26,'0'2'0,"0"-2"9,7 3-9,-4 2 2,-3-2-2,0-3 0,3 2 0,-3-2 2,0 0-2,0 0 14,0 0-14,0 0 18,-3-2-18,0-4 3,-4-1-3,-2-1 0,-1 0 0,-6 2 3,4 1-3,-14 2 5,1 6-5,-1 2 2,4 3-2,0 6 1,0 1-1,-1 1 0,4 3 0,4 2 3,-1-3-3,6 4-2,1 1 2,5 1-2,4 3 2,4-1 2,5 1-2,7 2-1,3-8 1,6 0 2,-2 0-2,12 3 1,-4-3-1,-2 0 0,-7-2 0,0-3 4,-6 0-4,-3 0-3,-7-1 3,-3 4 5,-6-1-5,-6 4 12,-7-1-12,-13 0 6,1 3-6,2 2 2,4-5-2,3 6-2,3-3 2,4-3 0,8 3 0,8-1 2,2 4-2,10-6-3,0 0 3,12 6 1,1-3-1,-4-1 0,-3 4 0,-6 5-1,0 2 1,-10 8 0,-2 3 0,-8 6 8,1-1-8,-6-3 10,6 1-10,-1-6 1,8-7-1,-1-6-1,6-3 1,-2-4 1,2-7-1,-2 1 0,2-3 0,-3 1-10,4-1 10,6 0-96,9-10 96,4-8-23</inkml:trace>
  <inkml:trace contextRef="#ctx0" brushRef="#br0" timeOffset="281359.0928">16364 11615 40,'-7'-2'0,"1"-1"7,-7-5-7,0 3 15,-6-3-15,-3 0 13,-3 0-13,-13 5 4,3 1-4,0-1 1,3 6-1,0-1 0,-3 9 0,7 5-1,-4 2 1,0 9 0,1 4 0,2 6 0,7-2 0,6 5 0,6-1 0,7-2-1,10 0 1,2-8 2,10 1-2,3-9 4,7-5-4,0-11 5,-1-2-5,4-11 5,-4-8-5,1-5 9,9-3-9,-6-8 5,-7 6-5,-3 2 4,-6 0-4,-3 0 8,-7 0-8,-6 0 3,0 1-3,-6-1 1,0 5-1,-4 3-2,-12 1 2,3 4 0,3 0 0,0 1 0,3 2 0,4 3-8,-1-3 8,1 2-22,6-2 22,0 3-32,-1 0 32,4-3-34,4-3 34,-4-10-21,-4-3 21,-2-2-4,-7-3 4</inkml:trace>
  <inkml:trace contextRef="#ctx0" brushRef="#br0" timeOffset="281664.1103">15995 11340 60,'0'0'0,"0"0"8,0 16-8,7 16 17,5 15-17,7 12 11,0 12-11,0 11 20,4 3-20,8 5 5,-2 2-5,-4-10 4,1-10-4,-7-11 4,0-9-4,-6-9 0,-1-9 0,-2-13-9,-1-2 9,-5-11-46,2-3 46,-3-8-54,7-12 54,-1-7-19,-3 1 19</inkml:trace>
  <inkml:trace contextRef="#ctx0" brushRef="#br0" timeOffset="282051.1324">16554 11835 49,'-6'8'0,"-7"0"8,-3 5-8,-6 3 13,3 0-13,3 2 7,0-5-7,7 3-1,-1-2 1,7-4 3,6 6-3,7-3 0,9 3 0,6-3 0,10 1 0,0-4 0,0 3 0,-3 1-1,-10 1 1,-3-1 9,-10 4-9,-9 3 27,-9-2-27,-7-1 9,-6 1-9,0-6 0,-4-2 0,7-6-8,3 0 8,7-5-55,2 3 55,7-3-59,10-3 59</inkml:trace>
  <inkml:trace contextRef="#ctx0" brushRef="#br0" timeOffset="282714.1703">16668 11697 98,'0'0'0,"7"-2"7,5-1-7,1-2 7,0 2-7,0-5 2,-1 3-2,4-3 1,3 0-1,-3-3-1,0 3 1,0-2-22,-4 2 22,-5 0-46,-1 5 46,-3-2-45,-6 10 45</inkml:trace>
  <inkml:trace contextRef="#ctx0" brushRef="#br0" timeOffset="282982.1856">16687 11835 90,'10'-3'0,"3"-2"19,3 0-19,3-3 9,0 0-9,3 0-4,0 2 4,0 4-43,-6-1 43,0-2-70,-3-3 70</inkml:trace>
  <inkml:trace contextRef="#ctx0" brushRef="#br0" timeOffset="283597.2208">16970 11528 80,'0'0'0,"0"-5"7,3 2-7,0-8 5,7 1-5,6-6 2,3 3-2,0-1 2,3 4-2,3-1 1,1 6-1,-7 2 0,3 9 0,-6-1-1,-3 8 1,-7 6 0,-6 5 0,-6 10 2,-7 3-2,-6 3 0,0 2 0,3-5 0,3-5 0,4-8 4,2-6-4,7-5-4,7-2 4,2-6 10,7-2-10,6-6 2,1 1-2,-4-4 0,3 1 0,-3 0 1,-6-3-1,-1 2-28,-2 1 28,-4 0-48,-3-3 48,4-5-34,-4 2 34</inkml:trace>
  <inkml:trace contextRef="#ctx0" brushRef="#br0" timeOffset="284136.2516">17624 11388 56,'0'0'0,"-6"-8"4,3 5-4,-4 0 10,-2 3-10,-1 3 0,-3 8 0,-2 7 0,-1 6 0,-7 5 2,4 6-2,0 2 1,7-3-1,5 0-2,7 1 2,13-6 1,6 0-1,10-8 4,6-5-4,3-8 3,0-8-3,0-8 4,-3-3-4,-7-4 8,-5-7-8,-8-1 20,-5-4-20,-7-5 4,-3 1-4,-6 1 1,-4 1-1,-2 3 0,-4 2 0,-3 3 1,-4 8-1,1 7-2,0 4 2,6 2 0,3 2 0,1 4 0,2 2 0,1 0-21,5 5 21,4-3-52,4 1 52,-1-6-41,10-7 41</inkml:trace>
  <inkml:trace contextRef="#ctx0" brushRef="#br0" timeOffset="284482.2715">17446 11187 48,'0'5'0,"3"8"21,7 6-21,9 2 19,3 11-19,0 10 19,4 8-19,2 6 15,-2-1-15,2 1 11,1-3-11,0 0 3,-4-6-3,0-4 7,-2-1-7,-1-5 1,-6-3-1,0-2 0,-1 3 0,1-6-1,-6-3 1,-1-2 3,-2-6-3,-1-2-8,-3-8 8,-3 0-41,0-5 41,-3-3-57,-3-5 57,-1-6-39,4-8 39</inkml:trace>
  <inkml:trace contextRef="#ctx0" brushRef="#br0" timeOffset="285023.3024">17945 11774 56,'3'8'0,"0"2"26,7 6-26,-1 6 15,1-1-15,-1 0 12,1-3-12,-1-2 2,-2-3-2,-4-7 0,0-1 0,-3-5 9,0 0-9,0 0 11,-3-11-11,-4-7-2,-2-6 2,-1-5 2,-6 0-2,4-5-1,-4-1 1,0 1-2,3 2 2,4 3 0,-1 2 0,4 6 2,3 5-2,0 1 8,-1 7-8,4 0 9,4 0-9,2-6-1,7 1 1,2 0 2,5-3-2,2 0 3,-3 6-3,3-4-6,-3 7 6,-3-7-28,0 9 28,-3 0-40,-7 5 40,0 2-37,-3 6 37,-3 3-39,-3 2 39</inkml:trace>
  <inkml:trace contextRef="#ctx0" brushRef="#br0" timeOffset="285276.3169">17881 11729 131,'3'-5'0,"7"-3"25,9-3-25,6-5-1,7 3 1,0 2-30,3 1 30,-3 5-100,-7 2 100,-12-2-24</inkml:trace>
  <inkml:trace contextRef="#ctx0" brushRef="#br0" timeOffset="311188.799">19113 13983 37,'0'0'0,"0"0"10,0 0-10,0 0 6,0 0-6,0 0 4,0 0-4,0 0 5,0 0-5,0 0 7,-6-2-7,3 2 3,-4-3-3,1 0 4,-4 3-4,1-2 2,-4-1-2,0-2 0,1 2 0,-7 3 1,-7 0-1,-2 0-1,-7 0 1,0 0 3,-6 0-3,-7 0 2,-6 0-2,-16 0 2,-16 0-2,-6 3 5,-6-1-5,-7 1 5,-6 0-5,-3-3 13,-4 0-13,-6-6 6,-9 1-6,-13 0 1,-6-1-1,2 6 2,-8-2-2,12 2-1,-7 0 1,4 2 1,-3 4-1,-7 2-2,13-3 2,9 3 1,7 3-1,19-1 0,13 3 0,9 1-1,19-4 1,13 3-23,22-2 23,12 0-49,17-1 49,16 3-42,15-10 42</inkml:trace>
  <inkml:trace contextRef="#ctx0" brushRef="#br0" timeOffset="312195.8566">19145 16206 43,'0'0'0,"0"0"8,0 0-8,0 0 0,0 0 0,-3-6 0,3 6 0,0 0 0,0 0 0,0 0 0,0 0 0,0 0-3,0 0 3,0 0-31,0 0 31,3 3-16,0 0 16</inkml:trace>
  <inkml:trace contextRef="#ctx0" brushRef="#br0" timeOffset="312720.8866">19161 16161 41,'0'0'0,"0"-6"6,0 6-6,0-2 12,0 2-12,0 0 8,3-3-8,-3-2 12,0 5-12,0 0 2,0 0-2,0 0-1,0 0 1,-3-3 4,-4 1-4,-2 2-1,-4-6 1,-9 4 5,0-4-5,-10 1 0,-16 5 0,-15 0 2,-10-3-2,-16 3 1,-22-2-1,-7-4 5,-6-4-5,-6-1 15,-6 3-15,-4 3 1,-9 5-1,-13 3-1,-25 2 1,-4 6 0,-6 2 0,4 0 0,-7 3 0,-13 2 0,3 4 0,10-4 0,19 1 0,13-1 0,22-5 0,16 1 0,22-6 0,25-3-18,23-2 18,19-1-57,22-2 57,25-2-35,16-12 35</inkml:trace>
  <inkml:trace contextRef="#ctx0" brushRef="#br0" timeOffset="314824.0069">15906 15277 54,'-3'27'0,"0"10"1,3 2-1,0 1 0,3-6 0,0-7 2,-3-9-2,4-7 3,-4-1-3,0-10 17,0-5-17,-4-5 3,1-12-3,-3-1 0,-1-14 0,-5-14 9,-1-2-9,0 3 8,-2 0-8,2 0 9,3 7-9,1 9 9,2 5-9,4 13 5,0 3-5,3 7 0,6 4 0,10 10-2,3 2 2,4 11 1,8 3-1,7 8 4,4-3-4,5 0-1,10 0 1,-3-2 0,-6 4 0,-10-7 2,-9-5-2,-10-9 8,-3-2-8,-10-2 24,0-9-24,-9-16 5,-3-4-5,-7-6 0,4-9 0,-4 1 0,0-2 0,1-1 1,2 8-1,-12 3 0,3 5 0,9 3-1,1 3 1,-1 4-25,7 4 25,3 5-56,0-1 56,19 4-63,6 2 63,1 0-16,-1 0 16</inkml:trace>
  <inkml:trace contextRef="#ctx0" brushRef="#br0" timeOffset="315170.0267">16481 15190 104,'10'0'0,"9"2"5,9-2-5,7-2 2,3 2-2,0-6 2,-9 4-2,-4-3-2,1-1 2,-4 1-26,-6 2 26,-4 1-36,-5-4 36,-4 4-32,-3-6 32,-3 5-16,-4 0 16</inkml:trace>
  <inkml:trace contextRef="#ctx0" brushRef="#br0" timeOffset="315448.0426">16614 15012 62,'4'8'0,"2"6"35,7 9-35,2 7 21,5 1-21,-1 1 17,-4-3-17,-2-2 3,0-4-3,-4 9 5,1-5-5,-7-1-64,-3-2 64,-3-3-78</inkml:trace>
  <inkml:trace contextRef="#ctx0" brushRef="#br0" timeOffset="316746.1168">15830 14081 51,'0'0'0,"0"0"8,0 0-8,-6 3 18,-4 5-18,-9 16 3,-9 7-3,-7 1 1,-3 8-1,3-1 0,0-2 0,3-5 0,0 0 0,10-6-4,6-4 4,7-7-56,9-4 56,16-11-20,3-8 20</inkml:trace>
  <inkml:trace contextRef="#ctx0" brushRef="#br0" timeOffset="317033.1333">16129 14071 80,'-13'10'0,"-6"19"4,-10 3-4,1 0 3,-1 2-3,1-5-3,2 3 3,1-3-7,3 0 7,2-5-50,11-8 50,9-6-26,9-10 26</inkml:trace>
  <inkml:trace contextRef="#ctx0" brushRef="#br0" timeOffset="317316.1495">16545 14026 72,'-13'5'0,"-6"8"8,-10 11-8,-3 10-1,-6 6 1,0-3 0,3 0 0,7-3-27,6-2 27,2-3-47,14-5 47,12-13-4,17-11 4</inkml:trace>
  <inkml:trace contextRef="#ctx0" brushRef="#br0" timeOffset="317355.1516">16840 14034 94,'-16'10'0,"-6"11"2,-7 22-2,-6-4 0,-3 9 0,-3 0 0,6-6 0,0-2-36,10-3 36,2-6-47,14-4 47,12-11-12,13-11 12</inkml:trace>
  <inkml:trace contextRef="#ctx0" brushRef="#br0" timeOffset="317637.1677">17211 14081 66,'-19'13'0,"-9"19"3,-7 8-3,-3 2 1,0 0-1,6 1-11,3-4 11,7-9-44,16-9 44,12-11-14,7-10 14</inkml:trace>
  <inkml:trace contextRef="#ctx0" brushRef="#br0" timeOffset="317921.1841">17446 14179 59,'-22'13'0,"-7"8"7,-9 9-7,7-1-5,2 0 5,10-5-44,13-6 44,12-10-16,29-8 16</inkml:trace>
  <inkml:trace contextRef="#ctx0" brushRef="#br0" timeOffset="317958.1862">17843 14092 86,'-22'10'0,"-7"22"1,-2 2-1,-1 3-6,10-5 6,6 3-54,6-6 54,10-5-26,13-9 26</inkml:trace>
  <inkml:trace contextRef="#ctx0" brushRef="#br0" timeOffset="318243.2025">17945 14248 66,'-10'13'0,"-3"3"-7,1 5 7,5-2-45,4-4 45,13-7-13,12-8 13</inkml:trace>
  <inkml:trace contextRef="#ctx0" brushRef="#br0" timeOffset="318280.2046">18573 14041 81,'-19'11'0,"-16"10"6,0 16-6,10-5-4,6-3 4,13 0-61,9-8 61,29-7-21,9-12 21</inkml:trace>
  <inkml:trace contextRef="#ctx0" brushRef="#br0" timeOffset="318559.2206">18802 14232 74,'-13'21'0,"-9"19"-73,-3 2 73</inkml:trace>
  <inkml:trace contextRef="#ctx0" brushRef="#br0" timeOffset="320452.3287">13033 13809 51,'0'5'0,"0"11"9,0 8-9,0 10 9,-3 11-9,0 3 13,-1 15-13,-2 1 8,3-4-8,0-1 2,0-4-2,3-7 2,6-6-2,0-7 4,4-9-4,3-5 7,6-5-7,9-5 1,7-9-1,6-10 1,-3-2-1,-3-6 2,-3 3-2,-3-3-15,-7 5 15,-6 1-48,-7 7 48,-2 3-45,-11 5 45</inkml:trace>
  <inkml:trace contextRef="#ctx0" brushRef="#br0" timeOffset="320757.3462">12960 14269 97,'9'-3'0,"14"-2"9,8 0-9,8-3 0,2 0 0,-3 0-2,-3 0 2,-7 3-33,-5 2 33,-7-2-50,-7 2 50,-3 0-20,-6 1 20</inkml:trace>
  <inkml:trace contextRef="#ctx0" brushRef="#br0" timeOffset="321060.3636">13011 13917 118,'9'-5'0,"14"0"0,8-3 0,14-3 0,-1-2 0,-3-3-33,1 0 33,2 3-70,1 0 70,-14-1-14,-8 9 14</inkml:trace>
  <inkml:trace contextRef="#ctx0" brushRef="#br0" timeOffset="321364.381">13624 14422 72,'0'0'0,"0"0"8,0 0-8,0-7 3,3 1-3,-3-2 4,-3 0-4,-1-2 3,1 2-3,-6-3-1,-1 6 1,-3 2 1,-6 11-1,-3 8-1,-3 8 1,3 10 8,-1 3-8,7 0 10,7 0-10,9-5 7,6-3-7,7-5 4,6-8-4,6-3 0,1-5 0,2-8-30,-2-2 30,-1-6-79,4-8 79,-4 0-8,-9-3 8</inkml:trace>
  <inkml:trace contextRef="#ctx0" brushRef="#br0" timeOffset="321688.3995">13817 14118 105,'7'0'0,"18"0"2,10 0-2,3-2 1,6-1-1,-5 0-1,-1 3 1,-7-2-24,-2 2 24,-4 2-57,-9 1 57,-3 2-25</inkml:trace>
  <inkml:trace contextRef="#ctx0" brushRef="#br0" timeOffset="321972.4158">13922 14332 122,'16'-2'0,"12"-3"-1,11-1 1,2-2-18,0 0 18,4-2-43,-7 2 43,0-3-48,0-5 48,-3 3-11,-10 0 11</inkml:trace>
  <inkml:trace contextRef="#ctx0" brushRef="#br0" timeOffset="322274.4331">14424 13774 78,'0'0'0,"0"0"18,-4 8-18,4 16 8,0 5-8,0 8 10,4 3-10,-4 5 2,-4 0-2,4-3 2,-3 11-2,6-11 2,1-2-2,-1-8-1,3-6 1,4-7 2,-1-1-2,7-7 1,6-6-1,4-2 0,5-6 0,4-5-1,-3 0 1,3-2-5,-3-1 5,-4-2-19,-5 5 19,-4 0-44,-3 5 44,-7 1-44,1-1 44,-10 3-8</inkml:trace>
  <inkml:trace contextRef="#ctx0" brushRef="#br0" timeOffset="322584.4508">14430 14092 110,'3'-3'0,"13"3"0,13 0 0,6-5-12,3 2 12,-3-2-16,-7 2 16,-2 1-45,-7-1 45,-4 0-36,-15-2 36</inkml:trace>
  <inkml:trace contextRef="#ctx0" brushRef="#br0" timeOffset="322899.4687">14347 13814 146,'13'-3'0,"13"3"2,8 0-2,11-5 1,6 0-1,3-1-29,-4-2 29,-2 3-73,-10 3 73,-6 4-46,-16 6 46</inkml:trace>
  <inkml:trace contextRef="#ctx0" brushRef="#br0" timeOffset="323221.4872">14849 14412 60,'3'8'0,"4"0"13,-1 2-13,3-2 1,-2 0-1,-4-5 1,3-3-1,-2-11 9,-4-2-9,3-11 10,-10-8-10,4-5 13,-6-5-13,-4-13 4,-3-1-4,-3 6-2,3-1 2,0 9 8,4 8-8,2 7 15,4 9-15,6 4 5,6 1-5,13 3 6,3-4-6,10 7 1,3-4-1,0 8-7,9 1 7,-12 2-41,-3 2 41,-7 6-75,-9 11 75,-13 2-20,-35 0 20</inkml:trace>
  <inkml:trace contextRef="#ctx0" brushRef="#br0" timeOffset="323267.4899">14906 14174 149,'10'-3'0,"9"-7"-16,0 15 16,16 0-109,3 8 109,-3 6-23</inkml:trace>
  <inkml:trace contextRef="#ctx0" brushRef="#br0" timeOffset="324177.5418">13932 16309 55,'-4'3'0,"4"10"6,4 8-6,-1 8 14,0 13-14,-3 1 17,0 7-17,0 3 19,-3-5-19,0-6 7,3-2-7,3-9 5,3-2-5,7-7 0,9-4 0,10-7-1,3-9 1,3-4 3,0-1-3,0-5-3,-3 0 3,0 0-8,-7 0 8,1 0-30,-7-2 30,-3-1-41,-3 1 41,-6-1-42,-7 0 42</inkml:trace>
  <inkml:trace contextRef="#ctx0" brushRef="#br0" timeOffset="324486.5596">13970 16589 104,'6'-2'0,"16"-4"2,10-1-2,6-1-1,3 0 1,1-3-9,-7 3 9,-7 0-40,-3 6 40,-12-1-47,-6 6 47,-14 4-8,-6 1 8</inkml:trace>
  <inkml:trace contextRef="#ctx0" brushRef="#br0" timeOffset="324791.577">13820 16280 135,'10'2'0,"22"-2"1,18 0-1,4-5 0,7 3 0,-4-6-20,-3 2 20,-3 4-73,-7-1 73,1 0-42,-14 3 42</inkml:trace>
  <inkml:trace contextRef="#ctx0" brushRef="#br0" timeOffset="325107.5951">14452 16687 114,'3'8'0,"4"8"14,5 8-14,4 2 7,3 3-7,-3-2 8,0-1-8,-3-4 3,-4-7-3,-2-1 3,-1-4-3,0-4 0,-2-1 0,-4-3 2,0-2-2,0 0 7,3-13-7,0-16 4,6-11-4,4-5 17,0-7-17,3 1 13,-4 9-13,4 5 3,-3 10-3,-3 4-15,-1 9 15,-3 6-70,4 11 70,-4 10-109</inkml:trace>
  <inkml:trace contextRef="#ctx0" brushRef="#br0" timeOffset="331877.9823">22504 11684 37,'0'0'0,"0"0"5,0 0-5,-3-5 8,3 5-8,-3-3 5,3 3-5,0 0 16,0 0-16,0 0 8,0 0-8,0 0 0,0 0 0,0 0 1,0 0-1,0 5-1,0 3 1,0 3 0,-4 5 0,8 8 1,-4 13-1,3 13 5,3 16-5,-3 8 4,4 8-4,-1 11 6,0-1-6,7-4 3,0 10-3,0 7-1,2-1 1,1 4 7,0 1-7,0-4 2,-3-7-2,-1-10 5,-5-9-5,-4-13 6,-3-8-6,3-7 1,-6-12-1,0-4 0,0-6 0,-1 0-1,-2 5 1,3 6 1,0 2-1,3 3-3,0-5 3,-3-11 2,3-2-2,0-12 0,0-4 0,0-3 0,0-5 0,0 2 1,0-5-1,0 0 2,-4-5-2,4-3-4,-3 0 4,3 2 0,-6-4 0,3 2-2,-4 0 2,4 0-2,-3-3 2,-1 1-1,1-6 1,0 0 0,-4 0 0,1-2-1,-4-3 1,0-1 1,-3 4-1,4-1-1,2 1 1,1 5 2,2-1-2,1 6-2,0 0 2,2 3 1,4 3-1,0 2-2,0 5 2,4 3-1,2 2 1,3 4 0,4 1 0,3 7 0,3 1 0,0 4 2,3 2-2,1 3 4,-4-1-4,0-1 2,-3-7-2,-4-4-1,1-3 1,-3-6 1,-4-2-1,0 0-1,1-5 1,-4 0 0,3-3 0,4-8 1,5-6-1,1-7 4,3-3-4,4-2 9,-4-3-9,0 5-1,-7 5 1,1 9 1,-7-1-1,1 6 2,-4 2-2,-3 3-8,0 3 8,0 5-82,3-5 82,-6-6-40</inkml:trace>
  <inkml:trace contextRef="#ctx0" brushRef="#br0" timeOffset="333425.0708">23050 12719 97,'-3'-6'0,"0"4"31,3 2-31,0 0 4,0 0-4,0 0-2,19 2 2,-3 9-1,3 10 1,0 8-2,3 3 2,-3 8 2,6-1-2,-2 4 0,2-6 0,0 0 0,-2-8 0,-7-5 1,-1-6-1,-5-5 2,0-2-2,-4-3 5,-3-3-5,-3-5 30,-3-3-30,0-10 8,0-3-8,-4-10 3,4-8-3,0-4 11,6 1-11,-3 0 3,6 0-3,-2 8 10,-1 0-10,3 5 4,0 3-4,-2 5 0,2 0 0,0 8-32,1 1 32,-1 4-85,7 3 85,3 8-88,-1 0 88</inkml:trace>
  <inkml:trace contextRef="#ctx0" brushRef="#br0" timeOffset="334281.1198">23682 12824 88,'0'0'0,"-6"0"25,6 0-25,0 0 14,0 0-14,0 0 3,0 0-3,0 0-1,0 0 1,6 8 1,7-2-1,3 4 1,3-2-1,3 5-1,0-2 1,0 0 1,0-1-1,1 1 1,-7-1-1,-1-4 1,-5 1-1,-1-1 5,-5-4-5,-1 4 6,-3-1-6,0 3 0,0 5 0,-3 0 0,-4 1 0,1-4 2,-4 6-2,-5 0 6,-1 2-6,-7 1 15,1 0-15,-3-4 5,3 1-5,3-5 2,0-1-2,9-2 1,0-2-1,4-4-14,3 1 14,3-3-73,3 3 73,3-1-80,10-12 80,0-1-7</inkml:trace>
  <inkml:trace contextRef="#ctx0" brushRef="#br0" timeOffset="334746.1463">23984 12732 128,'0'0'0,"0"0"4,0 5-4,6 8 2,3 11-2,1 8 1,3 2-1,3 6 3,3 2-3,0-2-1,-3 2 1,6-10 1,-6 0-1,-1-8 6,-5-6-6,3-5 0,-10-5 0,6-2 12,-9-4-12,0-2 13,4-5-13,2-11 3,13-5-3,-3-8 10,-3-6-10,2-2 14,-2 0-14,0 0 4,3 0-4,-7 3 0,4 5 0,-4 8 0,-2 2 0,-1 6-20,-3 5 20,1 3-51,-1 2 51,0 3-73,6 3 73,4 5-55,0 2 55</inkml:trace>
  <inkml:trace contextRef="#ctx0" brushRef="#br0" timeOffset="335109.1671">24517 13137 109,'0'0'0,"0"13"14,0 8-14,0 8 10,3 0-10,-3 3 11,3 0-11,4 2 4,-4-5-4,3 0 1,1-5-1,-4-3 2,3-5-2,-3-3-3,0-5 3,1-2-27,-1-4 27,-3-2-49,-3-5 49,3-6-55,-4-2 55,8-3-16,-1 0 16</inkml:trace>
  <inkml:trace contextRef="#ctx0" brushRef="#br0" timeOffset="335420.1849">24396 13213 157,'7'0'0,"5"0"21,11 0-21,-1 0 13,3 0-13,1 0 3,-1 0-3,0 0 0,-2 0 0,-1 0-46,3-2 46,-6 2-59,4-6 59,-4-2-77,3-2 77,-9 2-11</inkml:trace>
  <inkml:trace contextRef="#ctx0" brushRef="#br0" timeOffset="369470.1325">16919 15158 44,'0'0'0,"0"0"4,0 0-4,0 0 12,0 0-12,0 0 8,0 0-8,0 0 4,0 0-4,0 0 7,0 0-7,0 0 11,0 0-11,0 0 22,0 0-22,0 3 13,0-3-13,-6 0 11,-4 0-11,-2 0 12,-7-3-12,-7 3 0,1 0 0,-1 3-54,7-1 54,3 4-93</inkml:trace>
  <inkml:trace contextRef="#ctx0" brushRef="#br0" timeOffset="370401.1856">16859 14729 44,'-16'-8'0,"-13"-2"11,-6-3-11,-9-3 16,-16 3-16,-10-1 7,-10 6-7,-15 6 0,-16 10 0,3 8 1,3 7-1,4 9 3,9 18-3,9 16 7,13 11-7,13 16 5,19 13-5,13 7 17,12 9-17,16 2 11,19-4-11,26-20 0,22-10 0,25-16 1,38-24-1,23-28 4,15-30-4,1-16 27,6-34-27,-10-35 12,-6-23-12,-26-17 2,-31-7-2,-35 0 2,-41 0-2,-48 18 5,-35 16-5,-35 16-10,-26 21 10,-8 24-49,-11 19 49,1 23-89,12 16 89,23 9-26</inkml:trace>
  <inkml:trace contextRef="#ctx0" brushRef="#br0" timeOffset="371541.251">22796 15079 94,'3'21'0,"7"18"24,-1 9-24,4 24 32,3 7-32,0 0 15,0 6-15,-4-3 6,-2-5-6,-1-11 3,-2-13-3,-1-11 2,-3-5-2,-3-8-1,0-5 1,3-8 1,-6-8-1,0-5-3,-6-9 3,-1-10-9,-3-2 9,1-9-13,-1-12 13,0-9-24,-3-8 24,1-7-5,2-8 5,0-4-2,0-12 2,4 13-1,-1 5 1,7 11 0,0 8 0,6 10-1,7 6 1,6 10-1,6 8 1,6 5 1,10 11-1,7 0 2,-7 8-2,13 3-1,-10 2 1,-12 0 7,-10-2-7,-16 2 20,-28 0-20,-10 1 4,-4-1-4,-5-2 0,3-6 0,3 0-37,6 0 37,7 1-77,12-1 77,6-5-35</inkml:trace>
  <inkml:trace contextRef="#ctx0" brushRef="#br0" timeOffset="372019.2783">23428 14745 112,'-13'-10'0,"-12"-9"9,-10-5-9,-13-2 5,-9-3-5,-22 8 1,-1 7-1,-2 12-1,-4 18 1,-3 15 1,-3 12-1,6 23-2,10 26 2,6 22 0,7 16 0,18 5 4,20 2-4,19-2 8,22-16-8,18-26 12,30-19-12,34-21 1,17-27-1,21-20 1,4-17-1,-10-31 22,-12-27-22,-14-21 17,-24-21-17,-20-19 21,-31-7-21,-29-4 7,-29 7-7,-22 14-6,-25 12 6,-35 18-46,-10 32 46,-3 34-76,1 32 76,5 24-89</inkml:trace>
  <inkml:trace contextRef="#ctx0" brushRef="#br0" timeOffset="377830.6106">5518 4551 15,'3'-3'0,"13"-5"0,6 0 0,7-5 8,2 0-8,7 2 10,4 3-10,21-2 6,-6-1-6,-3 3 6,4-2-6,-5 2 9,1 0-9,4 0 3,-1 0-3,6 3 3,-2-1-3,2 1-1,4 0 1,6-1-1,3 1 1,7 0 2,2 0-2,17-1-2,3 1 2,-4 2 1,-2 3-1,-4-2 9,-3 2-9,-6 0 1,3 0-1,0 0-2,-4 2 2,1-2 2,0 0-2,15 3-1,-2-3 1,-4 3 2,0-1-2,-3 4 0,4-4 0,-8 1-1,1 2 1,3-2-1,4 2 1,-1-2 2,0 5-2,16-3 1,-3 0-1,-6 3-1,-1-3 1,-2-2 2,-1 2-2,-12-2 2,6 2-2,3-2 3,-3 2-3,7-2 1,-1 0-1,17-3 2,-4 2-2,-7-2-1,1 0 1,-6 3 0,-1 0 0,-9-1 0,0 1 0,0 5 0,0-3 0,-7 3 1,4 0-1,12 0-2,-6 0 2,1-6 1,-5 6-1,-2 0 0,3-2 0,0-1 0,-6 3 0,2-3-2,4 0 2,3-2 2,0 2-2,7-2 8,12-3-8,0 3 7,-3-3-7,0 0 3,0 0-3,-10-3 1,4 3-1,-1 3 0,-5-6 0,-1 3 8,-3-3-8,10 1 9,-7 2-9,-3-6 4,-6 6-4,-1 0 1,-2 3-1,-1 0 2,-8-1-2,-8 4-29,-2-4 29,-10 4-75,-13-9 75,-22-10-17</inkml:trace>
  <inkml:trace contextRef="#ctx0" brushRef="#br0" timeOffset="379199.689">898 5601 51,'13'-2'0,"12"2"0,13 0 0,13 0 2,29 2-2,-4-2-2,6 3 2,1 2 1,3-2-1,6 2 9,0-2-9,9-6 12,10 0-12,7 1 2,31-1-2,4 1 3,2 2-3,1-3-1,-7 6 1,3-1 1,1 6-1,2-3 0,14 3 0,-4 3-1,-3-3 1,-7 0 6,7 0-6,0 0 6,25-3-6,-6-2 3,-6-6-3,-4 0 3,-12 1-3,0-4 3,0 4-3,15-1 8,1 0-8,-10 3-3,-3 0 3,-13 3 2,7-3-2,-7 0 0,3 0 0,20-3-1,-7 3 1,-6 3 1,-10-3-1,6 5 1,-2-2-1,2-3 0,14 3 0,-7-1 1,-7 1-1,-6-6-1,-12 6 1,-1-3 3,-5 0-3,-1 0 4,9 0-4,-5 3 2,-7-3-2,-13 2 1,-6-2-1,-3-2 4,-13 2-4,0 0 7,-3-3-7,-7 0 3,-5 3-3,-7-5 0,-10 2 0,-6 3 1,-13 0-1,-6 0-2,-10 0 2,-9 3-37,-3-3 37,-7 3-68,-2-1 68,-14-10-2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7T19:26:31.9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00 15216 43,'0'0'0,"0"0"8,-6 0-8,3 3 0,0-3 0,-4 0 2,-2 2-2,-4 1 9,-3-3-9,-6 0 10,-7 0-10,-2-3 8,-7 1-8,-10-1 7,-3-2-7,-9 2 0,-10 3 0,-28 0 0,-4 0 0,-6 3 0,-6-3 0,-4 5 2,-12 0-2,-6 1 3,-17-1-3,-28 6 2,-3-3-2,3 2 0,3 14 0,0-5 3,-6-1-3,-13-2-1,7 0 1,-1-3 2,17 3-2,-4 0 5,7-8-5,-14 2 1,14 6-1,19 3 1,12 2-1,10 5 2,22 6-2,9 0 3,10 2-3,10 6 6,16-3-6,12-3 0,16 3 0,6-2-1,13-1 1,4-2 2,9 2-2,6 6 3,6 2-3,-2 6 3,-1 5-3,-3-3 5,-3 0-5,0 3 2,0-5-2,0 2 2,0-5-2,0 3-1,3-3 1,-3-3-1,7 3 1,-1-5 0,3-1 0,4-1-1,6-4 1,0 0 1,7-7-1,9-3 0,0-6 0,-1-5 1,5 1-1,2-6 0,0 2 0,4-5-1,-1 3 1,4-2 0,-1-6 0,7 0 1,3 0-1,26-3-1,-4 0 1,-2 3 1,-1 0-1,0-2 0,-3 2 0,0 0 0,-3 0 0,-4 0 0,-5 0 0,5 2 0,8 1 0,-5 0 0,8-3 0,-1-3-1,3 0 1,20-2 1,-4 5-1,0-3-1,-6 3 1,0 3 1,0 0-1,-7 2 0,1 0 0,3 6-1,-1-6 1,1 0 0,3 1 0,19-4 1,-3 1-1,-1 0 0,-5-1 0,-1 1 0,1-3 0,-10 3 0,6-1 0,3 4 0,1-1 0,-1 0 0,1 0 0,21 1 0,1-1 0,-7 0 0,0 1 0,-6-4-1,-6 4 1,3-1 0,-7 3 0,1 0 0,-4-3 0,0 3 1,13-3-1,-3 0 0,-7 1 0,-6-1 0,4-2 0,-7-3 1,-7 0-1,7 0 0,0-3 0,0 3-1,-4-3 1,4 3 2,16-2-2,-3 2 1,-1 0-1,-5-3 4,2 3-4,0-3 6,-2 1-6,5-3 0,4-1 0,-3 4 2,2-4-2,14 4-2,-1-1 2,-2 0 1,-7 1-1,-4-1 0,-2 0 0,-7-2 1,4 5-1,-1-2-1,-3-1 1,4 3-1,-7-3 1,16 1 0,-7-1 0,-5 0 0,-7 3 0,-4-2-1,-2-1 1,-7 3 0,-3-3 0,3 1 1,4 2-1,-1-3-1,0-2 1,4 2 1,12 0-1,0 1-1,1 2 1,-4 0 0,0 2 0,0-4 2,-3-1-2,0 1 0,6 2 0,0 0-1,4-3 1,2 0 0,14 1 0,-4 2 2,-3 0-2,0 2-2,3-2 2,-7 0 2,4 3-2,7 0-2,2 2 2,1-3 2,18 4-2,-2-1-2,-7 3 2,3-3 1,-6 1-1,-1-4 0,1 4 0,3-4 0,3 1 0,10-3 1,0 0-1,-4 0-2,-2 0 2,-11 0 5,4-3-5,0 3 5,0-5-5,13 0-1,0 2 1,-4 0 2,-2 1-2,-1-1 0,-12 0 0,6 3-1,-3 3 1,3-3 2,9 0-2,-6 3 0,-6-1 0,-6 1-1,-4 0 1,-9-1 3,-7-2-3,1 0-2,-7 0 2,-7 0 1,-2-2-1,-4-4 2,1 1-2,2-6 1,-6 3-1,-3-2-1,-3-3 1,-6-6 2,-7-5-2,-3-10 8,-3-6-8,-10-10 6,-3-11-6,-9-2-1,-4-6 1,-3 0 1,-6-5-1,-6 0-1,-1-3 1,-2-5 2,-1-3-2,-3 14 0,-3 5 0,0 0-2,-3 0 2,0 5 1,-4 3-1,1 5 0,-4 2 0,1 4-1,-7 7 1,-3 0-1,-6 9 1,-4 7 1,-9 5-1,-10 1-3,-9-6 3,-10 8 2,-12 3-2,-10 5-2,-3-3 2,-6 6 1,-4 0-1,-6 2 2,3-5-2,-12 0-3,-7-2 3,-9 4 0,-13-4 0,0-1-2,-7-2 2,1 0-2,-4-1 2,1 4-5,-14-3 5,-8-1-3,-4-1 3,-4 4-1,8-2 1,-4 2-1,-3-2 1,-20 2 0,4 3 0,0 3-1,3 0 1,1 2-3,-17 1 3,0 4-1,7 1 1,6-1-1,3 1 1,-3 0 0,-13 2 0,7 0-1,-1 1 1,11-1 1,-1 0-1,-3 3 0,-16 0 0,9 0-2,1 0 2,9 0 2,-3 0-2,-16 2 0,0 1 0,4 2 0,8 0 0,-2 1 0,-7 2 0,-15 2-2,2-2 2,10 10 3,4-2-3,-4-3-2,-10-2 2,14-3 1,2-3-1,16 3 4,10-6-4,3 1 3,-12 0-3,18 2 3,10-3-3,9-2 8,23 0-8,6 3 2,13-3-2,9 2 1,6-2-1,1 3-19,-16 7 19,-4 12-103,-15 12 103,-19 0-4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7T19:27:43.8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95 2072 21,'9'-3'0,"7"3"2,6-3-2,10 3 17,6 0-17,7 0 7,15 0-7,13-2 4,9-1-4,11-2 5,24 0-5,7-3 12,3 2-12,0-4 6,0 2-6,-10 2 6,1 4-6,-1-1 5,-2 1-5,-4 2 1,9-3-1,-9 0 3,-9 3-3,-13-2 1,-7-1-1,-5-2 2,-14-1-2,-9 4 0,-16-1 0,-9 0-2,-10 3 2,-6 0 1,-4 0-1,-3 0-1,-2 0 1,-4 0 1,0 0-1,0 0 0,0 0 0,0 0 1,0 0-1,0 0-1,3-2 1,0-1 1,3 1-1,1 2-2,-4 0 2,0 0-1,-3 0 1,0 0 0,6-3 0,-2 3 2,-1 0-2,-3 0-2,3-3 2,-3-2 0,0 0 0,0-3 1,-3 0-1,0-3 2,-1 1-2,-2-4-2,0 4 2,-4-6 0,-3 5 0,-2 1 0,-8 4 0,-2-1 1,0 4-1,-1 0 0,4 3 0,3 3-2,3 0 2,6-1 1,7 1-1,0-1 0,9 6 0,10-2 0,3-1 0,7 0 0,2 1 0,1-1 2,-4 0-2,7 0-1,3 1 1,0-1 0,3 0 0,-6 1 0,-4 2 0,-5-3 1,-11 3-1,-2-3 3,-7 3-3,-13 3 18,-9 2-18,-12 0 4,-7 0-4,-4-2 1,-5 2-1,-7 8 0,-3 0 0,-4 9-11,7 4 11,0 8-106,10-7 106</inkml:trace>
  <inkml:trace contextRef="#ctx0" brushRef="#br0" timeOffset="2282.1306">10957 3212 27,'6'-3'0,"3"1"4,17 2-4,15-3 17,19 6-17,20-1 8,21 1-8,33 0 3,12-3-3,6 2 9,-3-4-9,7-1 13,-4-2-13,4-1 13,9 4-13,-6-3 3,-13-3-3,-10 2-1,-18 1 1,-17-3 0,-8-3 0,-20 4 0,-13-4 0,-19 6 1,-15-1-1,-7 4-1,-13-4 1,-6 6 0,0 0 0,-6-2 0,-7 2 0,0 2 1,4-2-1,-4 0 0,0 0 0,4-2-1,-4 2 1,4 0 1,-1 0-1,0-3-1,1 3 1,3 0 0,-1-5 0,-2 0 0,-1-1 0,1-4 0,-4-1 0,-3-2-1,0 0 1,-3 2 2,3 3-2,4 3 0,2 0 0,4-1-1,3 4 1,3 2 1,0 0-1,0-3 7,0 0-7,0 3 3,0 0-3,0 0 0,0 0 0,0 0 2,3 3-2,3 0-2,4-1 2,2 4-1,4-4 1,0 6 1,0-3-1,6 6 0,4 5 0,5 2-2,4 1 2,0-1 2,0-2-2,-3 0 2,-4-3-2,-5 1 11,-4-4-11,-3-2 2,-10 0-2,-3-3 7,-16 1-7,-15 2 3,-13 2-3,-17 9 1,1 7-1,-16 9-28,-13 15 28,-9 3-104</inkml:trace>
  <inkml:trace contextRef="#ctx0" brushRef="#br0" timeOffset="11861.6785">8274 1715 27,'6'5'0,"0"3"-1,1 2 1,-1 9 1,4-1-1,-1 9 11,1 5-11,-1 7 9,1 4-9,-1-4 4,-2 1-4,-1 5-1,3 3 1,-5-3 1,-1-6-1,3-4 0,-3-9 0,0-7-1,1-6 1,-4-5 10,0-8-10,0-13 8,-4-6-8,-2-7 4,0-6-4,-4-3 1,1 1-1,-1 0 0,1-1 0,2-4 7,-5 2-7,2 2 5,4 1-5,-1-1 1,1 6-1,3 3 1,-3 2-1,-1 5 6,7 6-6,-6 0 3,6 5-3,-3 3 8,3 5-8,0 0-6,0 0 6,6 10 0,4 4 0,2 1 0,4 9 0,3 3 1,3 4-1,4 1-1,2 0 1,4-3 5,0-2-5,-4-6 0,7 0 0,-3 3 2,0 2-2,-4 1-2,-2-4 2,-4 1 0,-3-5 0,-3-3-5,0-6 5,-7-2 5,-2-5-5,-4-1 11,0-4-11,0-4 4,0-9-4,-3-4 0,-3-7 0,3-3 0,-3 2 0,0-2 0,0-5 0,-4-3 1,4-1-1,0 4 5,0 2-5,0 3 0,0 8 0,3 3 1,-4 4-1,4 1 1,0 5-1,0 3-1,0 5 1,0-3 2,0 3-2,0-5-3,0 5 3,0 0-7,0 0 7,0 0-61,0 0 61,13 3-55,-7-3 55</inkml:trace>
  <inkml:trace contextRef="#ctx0" brushRef="#br0" timeOffset="13000.7436">9045 1741 16,'-3'3'0,"3"2"-2,-3-2 2,3 2 1,0 5-1,-3 6 10,3 5-10,3 9 11,3 4-11,-3 6 4,1-6-4,-1 0 2,0-2-2,0-3 4,0-2-4,0-6 4,-3-8-4,4-2 10,-4-6-10,0-10 12,0-3-12,-4-3 0,4-5 0,-3 0 1,0-2-1,0-3-1,-3-6 1,-1-7 1,1-6-1,-4-2 4,-2 0-4,-1-1 7,0 6-7,4 3 7,-1 5-7,4 8 5,3 7-5,-1 4 8,1 4-8,3 6-1,0 6 1,3 4 1,4 6-1,-1 3-1,7-1 1,0 3 1,2 1-1,1-4 1,0 3-1,0 0 0,0 1 0,0-4-2,0 3 2,3-2 1,-7-3-1,4 0 1,0-3-1,-3-5 0,0 0 0,2-6 0,14-2 0,-7-2-1,4-4 1,-10 1 0,-1-3 0,1 0 3,-3-5-3,0 0-2,-4-1 2,1-1 1,-4-1-1,-3 0 0,0 3 0,1-1 0,-4 4 0,3 2 0,-3 3 0,0 2-1,0 3 1,3 0 0,0 11 0,0 7 1,-3 11-1,3 6-2,1 2 2,2-6 1,0-2-1,1-2-1,-1 2 1,0-5 2,1-3-2,-1-5-1,-3-3 1,-3-2-7,3-6 7,-3 0-38,0-5 38,4-2-59,8-4 59</inkml:trace>
  <inkml:trace contextRef="#ctx0" brushRef="#br0" timeOffset="13481.7712">9782 1807 25,'0'0'0,"-3"-5"7,-4 2-7,1 3 20,3 3-20,-4 7 8,-2 6-8,3 11 8,2 7-8,4-2 0,7 0 0,2-6 0,7 1 0,6-4 1,-3-4-1,0-3 1,4-6-1,-4-7 17,-3-3-17,-4-8 10,1-5-10,-4-6 7,-2-2-7,-4-11 4,-6 1-4,0-6-2,-4 2 2,-2 3 2,-1 3-2,1 8-1,-1 3 1,1 7-1,-1 6 1,1 5-13,2 8 13,-2 5-36,6-2 36,-1-1-34,1-2 34,6 0-22,1-5 22</inkml:trace>
  <inkml:trace contextRef="#ctx0" brushRef="#br0" timeOffset="13932.797">10306 1654 56,'-7'-3'0,"-2"6"-1,-7 2 1,-9 3 1,-4 2-1,0 1 22,-2 2-22,2 6 5,4-3-5,2 2-1,8 1 1,2 2-2,6 0 2,4-2 0,10 4 0,12-1-1,6-1 1,13 0 1,7-3-1,-1 4 1,1-4-1,-11 1-1,-5-4 1,-13 4 7,-7 0-7,-5-1 26,-11 1-26,-9-4 6,-9-1-6,-4-4-1,-2-2 1,-4 0-6,0 5 6,-3 3-30,0 5 30,9 9-81,4-12 81</inkml:trace>
  <inkml:trace contextRef="#ctx0" brushRef="#br0" timeOffset="15046.8607">8397 3037 42,'0'0'0,"0"0"0,0 11 0,7 10 14,2 8-14,1 6 19,6 10-19,-4 10 8,4 6-8,-3 3 14,-3-1-14,-1-7 16,1-6-16,-4-8 5,-3-7-5,-3-9 4,3-7-4,0-9 0,-3-2 0,0 0 1,0-8-1,0-5-37,4-8 37,-1-11-42,3-3 42,-3-2-35,1 0 35,-4 5-8,0 0 8</inkml:trace>
  <inkml:trace contextRef="#ctx0" brushRef="#br0" timeOffset="15402.881">8436 3019 75,'12'-5'0,"17"-3"-1,6 2 1,6 4 2,4 7-2,-7 6-2,-3 4 2,-4 7 0,-2 4 0,-10-2 3,-13-3-3,-9 3 5,-10-3-5,-6 0 12,-6-2-12,-10-1 4,-3-2-4,-3-3-1,-4 1 1,7-4 6,0 1-6,9 2-18,7-2 18,9-6-65,10 3 65,10-11-19</inkml:trace>
  <inkml:trace contextRef="#ctx0" brushRef="#br0" timeOffset="16319.9335">8975 3170 48,'-6'8'0,"-4"8"-1,1 10 1,-7 8 1,3 6-1,-3 2 28,4 1-28,5-6 4,1-5-4,6-3 3,0-6-3,0-4 1,0-8-1,3-6 0,0 0 0,1-8 18,2-12-18,-3-7 5,0-9-5,0-12 0,1-7 0,-1-3 4,-6 6-4,3 7 0,-4-2 0,4 4 3,-3-1-3,0-1 4,0 11-4,3 5 8,-3 6-8,3 7 6,-3 3-6,3 8 0,3 3 0,0 7-2,3 6 2,4 5 1,-1 1-1,4 1 0,3 1 0,3-3 1,3-2-1,0-3-1,4 2 1,-4-2 0,3 0 0,-5-3 0,-1-2 0,0-6 0,-7-2 0,4-3 2,-3-3-2,0-5 1,-4 0-1,1-2-1,12-1 1,-3-2 1,-6 2-1,-1-2 0,-2-5 0,-4-1-1,1 1 1,-1 2 0,0 5 0,-3 6 0,1-1 0,-4 6-1,6 0 1,-3 6 0,0 4 0,4 6 0,-1 3 0,4-1 0,-4 3 0,3 3 1,-2 0-1,-1 3 0,0-1 0,-2 3-2,2-8 2,-3 0 2,0-5-2,0-2 0,1-4 0,-4-5 1,3-2-1,0 0-7,-3-3 7,0 2-24,6-2 24,1-2-44,2-4 44,4-2-39,0-2 39,6-1-19,-3 1 19</inkml:trace>
  <inkml:trace contextRef="#ctx0" brushRef="#br0" timeOffset="16784.9601">9737 3135 39,'0'0'0,"-6"0"9,0-2-9,2 2 14,-2 2-14,-3 4 9,-1 2-9,1 7 9,2 7-9,1 7 1,6 0-1,3 8 2,7-3-2,2 1-2,7-9 2,0-2 2,4-6-2,-1-10 9,-3-5-9,-6-8 17,-1-6-17,1-5 6,0-15-6,-4-1 5,-2-8-5,-1 6 5,-3 2-5,-6 5 0,-7 4 0,-2 1 0,-4 1 0,-10 8 0,-5 5 0,-1 8-1,0 5 1,4 6-15,5 0 15,4 2-57,7 0 57,8 0-51,11 1 51</inkml:trace>
  <inkml:trace contextRef="#ctx0" brushRef="#br0" timeOffset="17325.991">10372 2876 80,'-6'-3'0,"-4"1"-1,-5 4 1,-8-2 2,-5 8-2,-4 3 17,-3 5-17,0 2-1,-3 9 1,6 5 6,1-1-6,2 4 2,7-4-2,3-1-2,6-7 2,10-2-5,9 1 5,13-4 0,7 3 0,5-2 0,4 2 0,0 0 0,-3 3 0,-3 0-1,-4 5 1,-6-3 1,-3-2-1,-7 0 1,-5-5-1,-1-1-1,-6-2 1,-4 0 6,-2-8-6,-10 0 17,-10-6-17,-3-2 9,-6 0-9,0 3 0,3-3 0,0 3-1,4-1 1,2 6-69,4 5 69,2-2-59</inkml:trace>
  <inkml:trace contextRef="#ctx0" brushRef="#br0" timeOffset="22655.2959">18259 2408 24,'6'0'0,"10"2"0,3 1 0,7 0-1,-1-1 1,4 1 4,9-3-4,3 0 6,0 0-6,1 0 2,-4-3-2,-3 3 3,0 0-3,-4 6 0,-2-4 0,3 1 4,-1 0-4,1-1 4,0 1-4,0-1-2,-1-2 2,1 0 2,-3 0-2,-4 0 0,-3 0 0,-3-2 1,7 4-1,-1 1 1,4-3-1,-4 3 0,4-1 0,-4 1 5,1-3-5,-1 0 8,-3 0-8,4 0 6,-4 0-6,3 0 0,1 3 0,2-3 1,1 0-1,-1 0-2,4-3 2,3 6 2,6-3-2,1 0 0,-1 0 0,0 0-1,0 0 1,4 0 1,-4-3-1,-3 3 2,3-3-2,-2 1-1,2-4 1,0 4 2,-3 2-2,3-3 1,-6 1-1,0-1 1,3-2-1,7-1-1,-4 1 1,4 2 0,-4-2 0,0 2-1,0 1 1,1 2 3,-4-6-3,0 6 0,-3-5 0,3 5-2,0-2 2,10 2 2,-1-3-2,1 3 0,0-3 0,-4 1-1,0-1 1,1-2 1,-1 2-1,1 0 2,-1 1-2,-2 2-1,-1-3 1,0 0 1,-6 3-1,3-2 2,3-1-2,7 3-1,0-2 1,-4-1 0,1 3 0,-1-3 0,0 1 0,-2 2 0,2-3 0,1 0 0,9 1 0,-7 2 1,1-3-1,-4 3 0,-6 3 0,0-1 0,-3 1 0,0 0 1,-6-1-1,3-4 0,-4 2 0,1 0-1,-1 2 1,1-2 1,0-2-1,-1-1-1,1 3 1,-4-3 1,0 3-1,1-2-1,-4 2 1,3 0 0,1 0 0,2 0 0,1 2 0,3-2 1,-4 3-1,4-3-2,-3 0 2,-1 3 1,-2-3-1,5 5 0,-2-2 0,3-1-1,-1 3 1,4-5 2,-3 3-2,0 0-1,16-1 1,-10-2-1,0 3 1,-3-3 1,3 0-1,3 5 0,-3-5 0,0 0 0,0 3 0,0-3 1,7 0-1,-1 0 0,1-3 0,-1 1-2,-6-1 2,4 0 2,2 3-2,1 0-2,-1 0 2,4 0 2,-4 0-2,4 0-1,-1-2 1,1-1 0,3 0 0,22 3 0,-7-2 0,1-1 1,-3 3-1,-1 0 1,-3-2-1,4-1-1,3-2 1,-4-1 0,-6 4 0,0-4 1,4 4-1,-1 2 0,-3-6 0,-3 1 2,-6 2-2,-1 1 5,-5-1-5,-7 1-2,-7 2 2,-2-3 2,-4 0-2,-6 6-1,-4-6 1,-2 3-1,-4 0 1,1 0 2,-7 0-2,0 0-13,0 0 13,0 0-57,-10 6 57,-6-9-16</inkml:trace>
  <inkml:trace contextRef="#ctx0" brushRef="#br0" timeOffset="43387.4816">1146 13817 55,'0'0'0,"0"5"1,0 11-1,3 10 15,-6 9-15,3 7 3,-3 8-3,-4 14 3,-2 2-3,2-3 0,1 1 0,-3-9 1,-1-4-1,4-9 1,-1-5-1,4-13-1,-3-6 1,6-4 1,-3-6-1,3-8 3,-4-3-3,4-13 3,-6-8-3,3-8 3,-3-5-3,-1-5 3,-2-3-3,2-16 4,-2 8-4,-1 0 10,-2 0-10,5 6 6,1 2-6,0 10 3,2 12-3,1 4 4,3 11-4,-3 3-1,6 13 1,7 10 3,6 14-3,6 5 2,0 8-2,10 11 1,0 2-1,21 3 0,5-3 0,-11-2 3,4-1-3,-10-10-1,-6-5 1,-3-11 0,-10-5 0,-3-6 3,-6-7-3,-7-6 10,4-5-10,-7-13 17,3-8-17,-6-19 7,0-10-7,-3-14 4,0-12-4,0 4 2,0 3-2,-4 8 0,4 14 0,-3 10 6,3 8-6,3 13 0,0 3 0,-4 5-1,4 2 1,0 6-27,4 14 27,2 7-62,0 3 62,4 5-64,6-3 64,0-2-19</inkml:trace>
  <inkml:trace contextRef="#ctx0" brushRef="#br0" timeOffset="44136.5245">1733 14044 80,'3'13'0,"1"24"16,2 8-16,0 3 18,1 8-18,2-4 7,-3-1-7,1-9 2,-4-2-2,3-11 1,-3-11-1,1-4 0,-1-6 0,-3-8 5,-3-11-5,-1-10 0,4-11 0,-6-10 2,0-6-2,-1-2-4,1-11 4,-3 5 2,-4 6-2,3 8 0,1 7 0,2 9 19,1 5-19,0 5 5,-1 5-5,4 3 1,3 6-1,0 2-1,0 0 1,7 10-1,-1 4 1,7 7 1,3-3-1,-1 6-2,-2-3 2,3 0 1,3 6-1,-3-3 1,6-6-1,0-5 0,-3-5 0,0-5 2,0 0-2,1-11 1,-5-13-1,1-1 0,0 1 0,-3-3-1,-4 1 1,1 4 1,-4-2-1,1 5 2,-4 0-2,0 8 2,0 0-2,0 3 2,-3 0-2,0 5-1,0 0 1,7 8 0,-1 7 0,4 12 7,-1 5-7,1 13 3,-1 2-3,7-7 0,-3 2 0,-1-7 2,1-4-2,-3-7 1,-1-5-1,1-6-15,-7 0 15,0-5-52,-3-5 52,6-8-87,1-9 87,-1-4-19,-3-1 19</inkml:trace>
  <inkml:trace contextRef="#ctx0" brushRef="#br0" timeOffset="44572.5495">2625 13946 80,'0'0'0,"-6"-5"27,-4 5-27,-2 5 9,-4 8-9,-3 17 13,-3 7-13,-1 18 4,8 1-4,2-1 2,13-4-2,6-6 0,13-3 0,10-10 2,6-14-2,3-10 6,0-13-6,-3-16 2,-7-3-2,-5-11 14,-7-4-14,-13-14 17,-6 0-17,-10 5 6,-6 6-6,-3 2-2,-7 11 2,-3 8 0,0 10 0,-2 14-18,-1 13 18,3 8-44,3 5 44,10 0-58,13 11 58,9-9-55,10-2 55,9-5-4,7-8 4</inkml:trace>
  <inkml:trace contextRef="#ctx0" brushRef="#br0" timeOffset="44979.5726">3152 13724 124,'-3'-5'0,"-9"-6"23,-8 6-23,-5 2 5,-4 11-5,-2 8 3,2 5-3,1 6 0,5 2 0,7 2 0,4 1 0,9 3 0,9 2 0,10 2 2,12-2-2,20 0-6,6 8 6,0-2-13,-6-4 13,-10-4-1,-13-6 1,-9-5 8,-13 0-8,-19-1 34,-12-2-34,-17-2 17,-6-6-17,-3-2-2,13-1 2,3-7-43,10 0 43,15-6-141,6-5 141,11-2-9</inkml:trace>
  <inkml:trace contextRef="#ctx0" brushRef="#br0" timeOffset="45734.6159">933 14081 85,'-3'-8'0,"3"3"25,0 0-25,0 5 9,0 5-9,0 13 9,0 30-9,6 10 16,1 11-16,8 2 18,-5 6-18,3-3 9,-4-10-9,1-11 10,-4-11-10,0-13 8,-2-10-8,-1-3 0,0-6 0,0-5-13,-3-2 13,0-3-62,6-5 62,4-1-113</inkml:trace>
  <inkml:trace contextRef="#ctx0" brushRef="#br0" timeOffset="51509.9463">19012 4561 57,'0'0'0,"0"0"5,0 11-5,3 10 4,-3 11-4,3 8 3,-3 5-3,0 5 12,-3 13-12,3-7 6,-3-8-6,-1-11 2,1-8-2,0-8 2,3-8-2,0-8-1,0-5 1,3-10-2,4-11 2,-4-3 2,3-26-2,-6 5-1,3 2 1,-6 1-1,3 0 1,-6 5 1,3 7-1,-1 4 1,-2 5-1,3 8 5,0 2-5,3 3 1,0 3-1,0 5 0,6 2 0,7 6 1,-4 3-1,7 0 7,3 7-7,7 3 1,2 0-1,7 3 2,0-3-2,0 3-1,-3-3 1,-1 0 2,-5-5-2,-7-2-3,-3-6 3,-4 18 3,-5-5-3,2-31 8,-2-6-8,-1-3 9,-3-5-9,0 1 3,-3-9-3,-3 3 6,-3-6-6,-1 4 3,-2 1-3,3 4 8,-4 2-8,4 6 0,3 2 0,-1 3-7,4 5 7,-3 5-12,3 3 12,3 3-47,4 7 47,-1 9-78,4 5 78</inkml:trace>
  <inkml:trace contextRef="#ctx0" brushRef="#br0" timeOffset="52305.9917">19589 4630 80,'-3'8'0,"3"8"9,3 8-9,13 10 5,-3 1-5,-4 2 10,1 18-10,-4-12 7,1-12-7,-1-10 3,-3-5-3,-3-8 0,3-5 0,-3-11 8,0-26-8,0-3 4,-3-6-4,-6 6 1,-10-2-1,3-4-1,3 3 1,0 1 1,4 4-1,-1 6 2,4 5-2,0 9 3,-1 1-3,4 6 4,0 1-4,3 4 2,0 3-2,0 0 0,6 8 0,4 2-2,2 6 2,14 0 2,-4 0-2,4 5-3,-4-5 3,3 3 0,-3-1 0,4-2 3,-1-3-3,-3-2-2,-3-6 2,0 3 7,1-8-7,-8-3 0,4-5 0,-3 0-5,0-5 5,2 0 0,-2-5 0,3-4 0,0 1 0,-3-3-1,-1 3 1,1 3 1,-7 2-1,-3 8 0,1 0 0,-1 5 5,0-2-5,-3 5-5,0 0 5,3 8 0,0 8 0,4 8 4,-1 5-4,0 2 5,1 4-5,-1-3 6,0-1-6,1 1 0,-1-5 0,-3-4 0,4-4 0,-4-3-3,0-8 3,0 0-45,4-3 45,-1-2-80,0-3 80,7-8-24,0-3 24</inkml:trace>
  <inkml:trace contextRef="#ctx0" brushRef="#br0" timeOffset="52742.0167">20285 4606 60,'0'-5'0,"3"0"14,0 0-14,0 2 14,-3 3-14,3 0 16,-3 0-16,7 8 6,-1 10-6,-3 6 4,7 3-4,-1-1 0,7-2 0,6-6 0,1-4 0,-1-4 2,3-12-2,1-4 12,-1-12-12,-3-6 10,-6-3-10,-6 1 20,-10 0-20,-7-6 8,-2 5-8,-7 1 4,-3 2-4,-3 8 1,3 3-1,-4 8 0,8 2 0,-5 8-7,1 9 7,4 1-37,2 7 37,6 1-53,4 1 53,6-3-51,4-5 51,6-2-22,6-9 22</inkml:trace>
  <inkml:trace contextRef="#ctx0" brushRef="#br0" timeOffset="53175.0415">20809 4363 85,'0'0'0,"0"0"24,0 0-24,0 0 21,0 0-21,-7-5 13,-9 2-13,4 3 11,-4 0-11,3 5 0,-3 3 0,0 6 0,4 1 0,2 1-1,7 3 1,0-1-1,6 1 1,10 5 0,15-3 0,4 0 0,6 3 0,3 0 0,1-1 0,-4 4-1,-7 2 1,-8 0 1,-14 3-1,-12-3 14,-13 0-14,-9-3 25,-4-10-25,-3-2 0,1-9 0,-4 0-13,6-5 13,13 0-91,7 0 91,21-2-86</inkml:trace>
  <inkml:trace contextRef="#ctx0" brushRef="#br0" timeOffset="55550.1773">23253 7461 31,'-9'-2'0,"-13"-1"-4,-7-5 4,-19-5 0,-6-3 0,0-3 18,-12-2-18,-7 0 3,-13 3-3,-16 4 0,-2 9 0,-14 8 0,-3 5 0,-6 2 1,-9 9-1,6 5 9,9 7-9,7 9 2,15 2-2,14 3 0,21 8 0,20 0-2,22-3 2,18 1 2,33 10-2,28 7 10,32 4-10,44-1 2,23-2-2,15-6 2,4-18-2,12-15 15,1-25-15,8-16 21,-11-18-21,-20-18 4,-22-17-4,-32-15 5,-35 2-5,-22-5 10,-29-3-10,-31-2 4,-32 5-4,-35 10 0,-38 17 0,-51 23-21,-26 19 21,-5 21-91,-10 16 91,9 2-20</inkml:trace>
  <inkml:trace contextRef="#ctx0" brushRef="#br0" timeOffset="57221.2729">19269 9647 62,'-3'26'0,"3"17"22,3 15-22,0 5 23,0 6-23,3-8 10,4-6-10,-1-4 11,4-4-11,0-4 4,-4-9-4,1-5-1,-4-8 1,1-5-1,-4-5 1,0-1-1,0-7 1,-3-6-43,3-7 43,0-11-61,4-3 61,-1-3-24,1 1 24</inkml:trace>
  <inkml:trace contextRef="#ctx0" brushRef="#br0" timeOffset="57528.2905">19173 9702 62,'7'-10'0,"12"-4"0,13-1 0,6 4 11,6 11-11,7 8 5,3 10-5,-3 6 7,-7 8-7,-3-6 12,-9 4-12,-32-1 25,-9 0-25,-14-3 7,-11 3-7,-8-5 2,-2 3-2,-1-9-2,7 1 2,3-6-41,10-3 41,6-2-70,13-2 70,6-6-17</inkml:trace>
  <inkml:trace contextRef="#ctx0" brushRef="#br0" timeOffset="58296.3344">19707 9850 66,'0'16'0,"0"11"8,3 10-8,7 5 14,-1-2-14,4-6 5,3-7-5,-7-3 14,4-3-14,-4-8 2,-2-3-2,-4-2 2,0-5-2,-3-6 12,0-5-12,0-5 0,-3-3 0,0-7-1,-4-9 1,1-3 2,-3-7-2,-1-3-2,0 0 2,4-2 0,0 7 0,-1 5 2,4 6-2,0 6 3,0 7-3,0 5 3,3 3-3,0 0-1,0 8 1,3 3 0,6 7 0,1 1 0,3 5 0,3 5-2,-1 3 2,4-3 2,7 3-2,-1 0 0,4-1 0,-1-1 1,1-1-1,-4-5 0,1-6 0,-4-2 1,-3-3-1,0-5 1,0-2-1,0-9 0,-3-2 0,0-3 1,-3-5-1,-1-3 0,1-2 0,-3-1 2,-4-2-2,0 5 1,-3 6-1,1 2 10,-1 8-10,-3 3 2,0 5-2,3 2-2,-3 14 2,3 8 2,0 8-2,0 2 0,7 1 0,0 2 1,2 2-1,4-2 0,0-2 0,0-9 2,0-2-2,-4-5-2,1-6 2,0-5-11,-7 0 11,4-3-52,-4 3 52,7-8-65,3-3 65,0-5-20,-1 0 20</inkml:trace>
  <inkml:trace contextRef="#ctx0" brushRef="#br0" timeOffset="58671.3559">20653 9763 55,'0'0'0,"-10"0"15,1 8-15,-7 11 10,-3 7-10,3 6 7,3 5-7,7 3 6,6-1-6,10-4 3,5-4-3,14-7 0,6-5 0,9-6 8,-2-10-8,-7-6 19,-4-8-19,-5-12 6,-7-17-6,-13-8 7,-3-2-7,-9-3 8,-10 3-8,-12 5-2,-7 8 2,-3 10 1,-4 9-1,1 12-6,3 9 6,6 8-24,7 7 24,9 3-44,10 1 44,6 1-44,9-4 44,10-6-24,13-2 24</inkml:trace>
  <inkml:trace contextRef="#ctx0" brushRef="#br0" timeOffset="59046.3773">21269 9567 117,'-6'-5'0,"-4"-6"9,-6 6-9,-9 3 1,-7 4-1,-3 1 1,0 5-1,3 5-1,7 8 1,3 3 0,12 8 0,10 2 2,16 8-2,13 1-2,9 2 2,6-3 1,7 0-1,-3 1 0,-10-4 0,-3-7-1,-7-5 1,-12-6 19,-9-5-19,-14-3 30,-12-2-30,-9-4 4,-17-4-4,1 0 2,-4-1-2,7-2-28,6 0 28,9 3-127,11 0 127,15-3-26</inkml:trace>
  <inkml:trace contextRef="#ctx0" brushRef="#br0" timeOffset="61433.5138">22406 5175 50,'-4'-5'0,"4"-6"19,0 1-19,0-3 4,0-1-4,-3 1 4,-3 0-4,-7 2 11,-9 3-11,-3 6 1,-7 7-1,-6 6 0,-7 4 0,1 1 0,-7 8 0,0 5 2,-12 3-2,6 8 5,-1 2-5,4 6 7,4-6-7,8-2 11,11-6-11,5 3 0,7 8 0,13-3 0,6 3 0,9-5 0,10-3 0,10-5 1,3-8-1,6-3 11,16-11-11,3-4 7,6-9-7,4-7 5,0-12-5,-1-4 7,-2-6-7,-4-5 0,-9-3 0,-6 1 8,-7-1-8,-3 0 4,-7-5-4,-6-5 3,-3 0-3,-9 0 3,-10 5-3,-3 0 3,-7 8-3,-2 5-4,-8 8 4,-5 8-33,-16 11 33,-7 10-115,-3 3 115,1 0-13</inkml:trace>
  <inkml:trace contextRef="#ctx0" brushRef="#br0" timeOffset="80513.6052">17526 7517 24,'0'0'0,"0"0"3,0-5-3,-4-3 5,-2 0-5,0 0 9,-4 2-9,-2-2 1,-4 1-1,-3-1 0,-4 0 0,-8 0 2,-14 0-2,-6-8-2,-3 3 2,-6-3 1,-3 3-1,-7 2 1,-10 6-1,1 5 1,3 5-1,-4 6-2,7 2 2,7 0 4,12 3-4,9 2 6,17 6-6,5-3 7,17 6-7,12 2 8,10 0-8,13 3 5,19 0-5,12-3 2,7 0-2,18-5 4,14-6-4,5-5 6,20-5-6,-3-5 4,-7 0-4,-6-6 5,-9-5-5,-14-3 4,-15 1-4,-13-9 19,-15 1-19,-14-3 8,-12-8-8,-13-9 5,-19 1-5,-15-10 0,-14-1 0,-15-2 0,-16 5 0,-23 8-1,-12 10 1,-6 12-40,-1 9 40,1 9-77,12 15 77,6 1-1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7T19:37:27.0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56 15208 60,'-6'-2'0,"2"2"19,4 0-19,0 0 10,0 0-10,0 0 4,10-6-4,31-2 2,10-7-2,16-7 8,12-7-8,19-10 6,14-12-6,27-7 11,23-11-11,41 3 9,16 3-9,7-6 2,15-3-2,26-2 0,9-2 0,4-6 7,8 7-7,27-1 6,-1 2-6,-19 10 2,-6 1-2,13 7 9,-20 6-9,-21 5 1,-14 3-1,-21 4 1,-4 4-1,-31 2 2,-33 9-2,-31 1-2,-28 9 2,-26 3 0,-29 4 0,-15 1 1,-20 5-1,-15 3-3,-13-1 3,-10 4 0,1-4 0,-4 1-3,4-3 3,2 0-1,7-3 1,3 1 1,7-4-1,-1 4-1,7-4 1,0-2 0,3 0 0,0 1 1,-7-7-1,1 4-1,-3-4 1,-7 4 1,3-1-1,-3-2 2,3 5-2,-2 0-1,2 3 1,0 0 1,4-1-1,2 4 2,4 2-2,3 0-3,6 2 3,14 1 0,11 5 0,11-3 3,5 3-3,4 3-1,3-1 1,-3 4 1,-4 4-1,-9 1 6,-6-1-6,-13 3 10,-6-2-10,-16 2 19,-19 3-19,-17 5 5,-8-5-5,-7 2 0,-3 1 0,0 2-28,9 2 28,7 6-100,25 1 100,22-17-67</inkml:trace>
  <inkml:trace contextRef="#ctx0" brushRef="#br0" timeOffset="992.0568">11538 15610 71,'19'-2'0,"12"-6"1,20-3-1,22-5 6,26-2-6,12-3 7,22 0-7,13 5 20,13-3-20,22 3 4,-7 6-4,-15-4 3,-19 4-3,-16 2-2,-13 0 2,-19 3 0,-19-1 0,-19 1 0,-19 5 0,-16-3 2,-10 1-2,-12-1 0,-13 1 0,-6-1-1,-6 0 1,-1 3 1,0-5-1,-2 2 1,2-5-1,4 0 1,6 0-1,-4-13 0,8 5 0,-1 3 2,3 3-2,3 2 7,1 2-7,3 6 1,2-5-1,4 5-1,4 3 1,8-1 1,11 1-1,5 13 3,17 0-3,5-3 11,4 3-11,0 0 16,-6 2-16,-10-2 14,-9 0-14,-14-3 25,-11 6-25,-23 2 9,-19 5-9,-16 1-4,-13 2 4,7 3-90,2 2 90,11-10-107</inkml:trace>
  <inkml:trace contextRef="#ctx0" brushRef="#br0" timeOffset="1891.1082">14979 15092 56,'0'0'0,"19"-3"6,-3 1-6,3-1 12,-3-2-12,0-3 10,-3 2-10,-4-2 5,-2 1-5,-4-4 2,-3 0-2,-7 1 0,-2-1 0,-23 1 2,-3 2-2,-6 10 14,-7 9-14,1 15 9,-7 6-9,3 16 13,-3 5-13,9 15 17,11 1-17,11 3 0,17-4 0,15-4 1,14-6-1,12-5 1,6-13-1,10-11 1,3-8-1,0-10 0,3-3 0,-10-6 3,-5-4-3,-14-1-24,-5 0 24,-11-5-39,-5 3 39,-7-3-43,-7 0 43,-5 3-45,2 0 45</inkml:trace>
  <inkml:trace contextRef="#ctx0" brushRef="#br0" timeOffset="2122.1214">14554 15412 119,'13'0'0,"18"3"12,14-1-12,9-2 15,6-5-15,4-3 2,-7 3-2,6-6-23,-9 9 23,-9-4-109,-7 4 109,-13 4-15</inkml:trace>
  <inkml:trace contextRef="#ctx0" brushRef="#br0" timeOffset="2616.1497">15379 15663 92,'-6'6'0,"-7"4"12,-3 9-12,1 10 16,-1 0-16,6 3 2,7-1-2,9-9 1,7-7-1,6-4-1,6-6 1,1-7 2,-1-6-2,-3-5 5,-9-11-5,-10-3 21,-9-2-21,-7 5 1,-3 6-1,-3 5 2,0 7-2,3 4-6,4 10 6,5 5-60,7 0 60,7 3-79,9 0 79,6-3-7</inkml:trace>
  <inkml:trace contextRef="#ctx0" brushRef="#br0" timeOffset="2836.1623">15589 15737 122,'3'11'0,"10"5"21,12 8-21,7-3 11,3-3-11,0 1 3,-4-3-3,-2-6 0,-10 1 0,0 0 1,-9-4-1,-4 4-41,-6-3 41,-3 0-62,-3-3 62,2-5-54,1-2 54</inkml:trace>
  <inkml:trace contextRef="#ctx0" brushRef="#br0" timeOffset="2994.1713">15722 15777 174,'-12'11'0,"-8"5"8,-2 5-8,3-3 5,0 3-5,6-2-52,4 5 52,3 2-134,2-7 134</inkml:trace>
  <inkml:trace contextRef="#ctx0" brushRef="#br0" timeOffset="5614.3212">15452 15886 39,'-16'-3'0,"-3"6"8,4-3-8,5 0 13,7 0-13,9 0 2,13 0-2,10-11 0,9 3 0,0-5-1,10 0 1,-1-3 1,4 0-1,-10 3 5,-9 5-5,-13-3 18,-13 6-18,-15 0 4,-23 2-4,-12 3 14,-7 5-14,-16 0 13,-3 3-13,4 3 6,5 0-6,14-3 1,15-3-1,16 0 0,23 0 0,21-5-1,17-5 1,12 0 2,3-6-2,0 1-1,4-1 1,-4 3-1,-19 3 1,-12 2 0,-16-2 0,-16 5 0,-23 5 0,-12 3 0,-6 3 0,-17 2-1,1 0 1,-4-2 2,14-1-2,8-2 0,14 0 0,18-3-1,20-2 1,15-6 0,20 1 0,9-6 0,3-3 0,3 6-2,0-3 2,-6 3-2,-12 2 2,-11 1 1,-15-1-1,-16 3 1,-22 5-1,-13-2-1,-6 2 1,-7 0 1,-9 1-1,0-1-2,0-5 2,6 0 0,13 0 0,13 0 2,12-3-2,16-2-1,10 0 1,12-3-1,7 0 1,9-3 0,10 1 0,-3-1 0,-1 3 0,-2-2 0,-10 2 0,-10 2 0,-22 1 0,-19 0 1,-12 2-1,-14 3-3,-15 5 3,-9 1 4,-4 2-4,3 0 0,10 2 0,12-2-2,20 0 2,19 3 2,25-6-2,19-2 0,16-3 0,12 0-2,1-3 2,-10 3 0,-9 5 0,-10 1 0,-16 1 0,-12 4 1,-17 0-1,-8 2 6,-8-3-6,-8-2 10,-4 0-10,6 0 0,4 0 0,9-5-2,9 5 2,17 0-2,15-3 2,10 3-80,7 0 80,5-5-50</inkml:trace>
  <inkml:trace contextRef="#ctx0" brushRef="#br0" timeOffset="6290.3598">16262 15581 87,'-13'-2'0,"-6"-4"6,-22 6-6,-4 6 14,4 4-14,0 3 7,6 1-7,6 2-1,10-1 1,10 1 1,15 6-1,13-1 0,13 0 0,9 0-1,13 3 1,-3-3 1,-6 0-1,-14 3 0,-12-8 0,-19 0 29,-16 2-29,-22 1 18,-3-3-18,-7-3 4,4-5-4,3-6-1,12-4 1,10-1-15,10-5 15,15-2-57,10 2 57,9-3-79,10 6 79,16 0-12</inkml:trace>
  <inkml:trace contextRef="#ctx0" brushRef="#br0" timeOffset="6486.371">16408 15862 147,'3'8'0,"0"8"6,10 7-6,0 9-2,3-5 2,-4-4 0,1-4 0,-7-8-35,1-9 35,-7-12-61,-3-9 61,-1-7-37,-5-3 37,-1 2-17,-2-2 17</inkml:trace>
  <inkml:trace contextRef="#ctx0" brushRef="#br0" timeOffset="6590.3769">16376 15682 89,'0'0'0,"-3"-5"8,3 5-8,0 0-2,6 5 2,7 3-53,3 5 53,3 0-41,10 3 41</inkml:trace>
  <inkml:trace contextRef="#ctx0" brushRef="#br0" timeOffset="6860.3924">16611 15886 129,'0'0'0,"7"5"3,5 3-3,4-3 1,10-5-1,-1-5 1,7-6-1,3-10 1,-7-8-1,-9-13 1,-9-3-1,-10-3 11,-16 6-11,-6 7 13,-4 14-13,-12 11 6,-3 12-6,0 9 1,9 10-1,6 5-14,14 6 14,12 3-86,16-4 86,19-4-66</inkml:trace>
  <inkml:trace contextRef="#ctx0" brushRef="#br0" timeOffset="7191.4114">17011 15735 129,'16'-6'0,"10"4"1,8-1-1,-2 6 4,-3 7-4,-10 4 2,-10 2-2,-15 5 25,-10 3-25,-9-6 18,-7 1-18,3-6 15,4 0-15,9-2 1,10-1-1,15 1-2,17-1 2,15-4-56,13-1 56,25-2-136,7-9 136</inkml:trace>
  <inkml:trace contextRef="#ctx0" brushRef="#br0" timeOffset="7655.4378">17453 15407 93,'6'-6'0,"10"-7"29,6-21-29,7 2 10,6-2-10,3-1-1,3 9 1,-3 5 17,0 10-17,0 8 15,0 9-15,-3 4 11,7-2-11,-1 3 5,3-6-5,1-2-1,-7-11 1,-3 0-44,-10-11 44,-6 1-74,-6-1 74,-4 3-59,-9-2 59</inkml:trace>
  <inkml:trace contextRef="#ctx0" brushRef="#br0" timeOffset="8391.48">18732 15052 111,'6'-2'0,"14"-9"-1,11-5 1,17 0-2,3-2 2,-1 2 1,-5 5-1,-10 6 0,-10 2 0,-9 6 2,-13 5-2,-9 10 25,-13 4-25,-3 1 7,-4-1-7,4-1 1,6-5-1,13-1-6,9 4 6,13 2 0,10 0 0,12 3-1,7 0 1,0 0 0,-7 13 0,-9-5 1,-10-9-1,-16-2 17,-19 1-17,-15-6 20,-10-1-20,-4-4 1,8-6-1,-5 1-6,8-4 6,5-2-41,10 3 41,10 0-87,16-3 87,9 2-41</inkml:trace>
  <inkml:trace contextRef="#ctx0" brushRef="#br0" timeOffset="8576.4905">19472 15444 190,'0'0'0,"0"0"-13,0 0 13,3 2-62,3 1 62,4-3-97,6-5 97,-7-3-17</inkml:trace>
  <inkml:trace contextRef="#ctx0" brushRef="#br0" timeOffset="9069.5188">20015 15105 121,'6'-8'0,"7"-2"4,0-1-4,-1-5 6,-2-5-6,-4-3 7,-9-5-7,-10 0 6,-6 0-6,-6 0-1,-10 8 1,-3 10 0,-10 14 0,1 7 3,-4 11-3,9 11 3,11 5-3,12 3 0,12 0 0,17-3 1,15-8-1,13-3 1,4-15-1,2-6-1,-3-10 1,-3-9-1,-6-7 1,-6-3 3,-4 1-3,-3-1-1,-6 3 1,-7 7 16,-3 4-16,-3 10 3,0 13-3,-3 14 7,3 7-7,0 11 17,3 0-17,3 13 6,1-8-6,2 1 3,-2-9-3,-1-8 0,-3 1 0,-3-6-66,-3-3 66,-3 1-136,2-9 136</inkml:trace>
  <inkml:trace contextRef="#ctx0" brushRef="#br0" timeOffset="10224.5849">13608 13523 91,'0'0'0,"0"0"29,-4-8-29,1 3 8,-3-3-8,-4 0 2,-5 0-2,-4 5 0,-10 6 0,-12 13 1,-7 2-1,0 11 15,-2 14-15,-1 15 14,10 11-14,6-1 5,16-1-5,9-4 2,20-2-2,5-11 2,14 3-2,6-11 1,9-7-1,7-14 1,0-5-1,-3-8-1,-4-3 1,-9-5-27,-6-3 27,-7-2-37,-10-3 37,-2-16-55,-7 1 55,-6 1-50,0 7 50</inkml:trace>
  <inkml:trace contextRef="#ctx0" brushRef="#br0" timeOffset="10422.5962">13020 13959 161,'7'-5'0,"18"-5"8,16-4-8,16 1 5,-3-3-5,4 6 2,2-1-2,-3 6-44,-3 5 44,-6 5-131,-13-8 131</inkml:trace>
  <inkml:trace contextRef="#ctx0" brushRef="#br0" timeOffset="11069.6332">13833 14004 90,'-3'8'0,"3"14"23,0 9-23,0 25 16,0 5-16,3-3 14,0 0-14,16-5 2,-3-5-2,-6-9 1,-1-10-1,-2-5-1,-1-5 1,-3-6-25,0-2 25,-3-6-65,0 0 65,0-5-54,0 0 54</inkml:trace>
  <inkml:trace contextRef="#ctx0" brushRef="#br0" timeOffset="11395.6518">13738 14338 60,'3'2'0,"7"4"21,9 4-21,6 4 4,16-4-4,4-2 4,6-8-4,-4-5 3,-2-8-3,-10-6 0,-7-7 0,-6-11 2,-9 2-2,-7-10 4,-6 5-4,-3 11 13,0 8-13,0 8 13,0 8-13,-4 13 5,1 29-5,0 10 15,2 6-15,4 5 3,4 1-3,-1-4 1,3-7-1,0-9-10,1-7 10,-1-5-64,1-9 64,5-7-73,1-6 73</inkml:trace>
  <inkml:trace contextRef="#ctx0" brushRef="#br0" timeOffset="11814.6757">14522 14126 97,'0'-10'0,"3"-9"-1,0-7 1,-3-4 9,0 4-9,-6 2 0,-3 6 0,-4 7 0,-6 8 0,3 14 2,0 15-2,-3 12 13,6 20-13,1 11 8,8 5-8,4 2 9,7-2-9,2-2 0,-2-6 0,-1-10 6,-3-11-6,0-11 0,1-8 0,-4-4-6,0-7 6,0-1-51,-4-4 51,-2 1-70,-4-6 70,1-5-15,-7-3 15</inkml:trace>
  <inkml:trace contextRef="#ctx0" brushRef="#br0" timeOffset="12220.699">14274 14491 93,'16'0'0,"16"-5"12,9 2-12,-3-2 10,10 0-10,6-11 8,-3 3-8,0-11 6,-7-5-6,-6-8 6,-6 0-6,-10-3 9,-6-8-9,-6 9 1,-7 10-1,-6 10 1,-7 8-1,-9 25 0,0 9 0,0 12 1,6 7-1,10 3 0,6 0 0,7-10 0,9-9 0,0-13 1,3-13-1,-3-13 1,-3-6-1,-10-10 2,-9-2-2,-6-1 2,-7 5-2,-7 9-4,-2 7 4,0 9-31,6 7 31,3 11-74,9 10 74,11 6-43,5 2 43</inkml:trace>
  <inkml:trace contextRef="#ctx0" brushRef="#br0" timeOffset="12512.7157">15065 14415 136,'6'5'0,"7"8"20,6 8-20,3 3 10,7 5-10,-1 0 3,1 0-3,-7-5 0,-3-3 0,-6-5-23,-3-5 23,-7-3-78,0 0 78,0-8-67,0-3 67</inkml:trace>
  <inkml:trace contextRef="#ctx0" brushRef="#br0" timeOffset="12655.7239">15189 14478 174,'-16'11'0,"-13"7"9,-2 9-9,-14 4-2,-2 4 2,8-1-92,8-2 92,-1-6-88</inkml:trace>
  <inkml:trace contextRef="#ctx0" brushRef="#br0" timeOffset="13226.7565">15449 14187 79,'0'-19'0,"3"1"11,4-6-11,12-2-2,3-1 2,3 6 1,1 0-1,2 8 22,4 5-22,6 16 24,3 8-24,4 7 31,3 1-31,6-8 16,6-8-16,3-8 7,-2-8-7,5-8-15,-12-10 15,-12-3-77,-11-1 77,-5 1-96,-10 3 96</inkml:trace>
  <inkml:trace contextRef="#ctx0" brushRef="#br0" timeOffset="15360.8785">16865 13597 89,'0'0'0,"0"5"3,7 11-3,2 24 30,1 15-30,-1 17 16,4-1-16,3 3 16,0-8-16,-1 6 3,1-17-3,-3-15 2,-3-11-2,-4-10-1,-3-6 1,3-10-8,-6-3 8,0-11-65,4-2 65,2-16-64,0 2 64,10 1-20,3-1 20</inkml:trace>
  <inkml:trace contextRef="#ctx0" brushRef="#br0" timeOffset="15809.9043">17627 13610 75,'0'0'0,"-6"-2"10,-4-4-10,1 4 5,-7 4-5,-3 11 13,-7 14-13,-5 18 9,-4 13-9,0 11 6,3 2-6,7-2 2,12 8-2,10-11 1,19-8-1,15-13 0,11-10 0,2-14 0,1-19 0,-1-12 2,-9-6-2,-6-16 8,-14-2-8,-11-1 18,-11 1-18,-12 5 6,-6 2-6,-10 9-2,-3 5 2,-3 10 0,9 3 0,3 8-15,10 5 15,6 0-59,17 6 59,12-1-72,15-4 72,7-9-6</inkml:trace>
  <inkml:trace contextRef="#ctx0" brushRef="#br0" timeOffset="16069.9192">17999 14026 170,'6'-6'0,"13"4"10,3-1-10,4 0 2,5 1-2,-2-4-14,0 6 14,-4-2-80,-6 4 80,3 1-87,-9-6 87</inkml:trace>
  <inkml:trace contextRef="#ctx0" brushRef="#br0" timeOffset="16604.9498">18488 13660 120,'0'-5'0,"6"-5"1,7-1-1,9 3 0,10 0 0,6 3-1,9 2 1,-2 3 0,-1 5 0,1 9 0,-10-1 0,-7 3 0,-9 2 0,-9 6 13,-13 3-13,-16 7 20,-10 3-20,-6 3 9,0-3-9,0-3 3,7-5-3,5-5-3,8-3 3,8 0 3,7-2-3,7-1 0,8-2 0,8-5-2,2-6 2,4-2-6,-1-3 6,1-3-30,-1-2 30,1 0-35,0-3 35,-4 0-41,-3 0 41,-3 3-25,-3-1 25,0 1-14,-7 2 14,4-2-11,-3 0 11</inkml:trace>
  <inkml:trace contextRef="#ctx0" brushRef="#br0" timeOffset="16920.9679">19192 13938 49,'0'0'0,"0"0"10,0 3-10,-3 5 20,3 8-20,3 8 6,1-1-6,5 4 3,10-3-3,7-1 6,9 7-6,-1-12 17,5-23-17,2-6 16,-3-7-16,-3-9 16,-10-10-16,-9-5 22,-9-6-22,-7 1 29,-10-4-29,-9 9 10,-10 10-10,-6 14-1,-6 18 1,-6 18-7,-1 14 7,3 16-66,7 12 66,16 9-12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31:34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9 2080 46,'0'0'0,"-7"-6"-1,1-2 1,-4 0 0,-9 3 0,0 0 0,-6 0 0,3-1 0,-10 1 0,-6 2 3,-10-2-3,-3 0 14,-6-1-14,-6 1 15,-7 0-15,-22-3 3,3 3-3,-6-3 1,3 2-1,-7 1 0,-9-3 0,7 6 2,-7-1-2,-3 0-2,-10 1 2,-22-1 0,0 3 0,7 0 11,-4 0-11,7-3 14,2 1-14,4-1 9,-3-2-9,-3-1 3,-13 4-3,9-1-1,4-2 1,-4 2 1,10 1-1,-6-1-2,3 6 2,-7-3 0,-21 2 0,12 1 2,3 0-2,0-1-1,13 3 1,3 1 0,0-1 0,-4 0 0,-2 3 0,-16 0 1,6 0-1,3-3 0,1 6 0,12-3-1,0 3 1,3-4 0,0 1 0,-13 3 0,4 2 0,6 6 0,3-1 0,4 6 0,9 3 0,6 2-2,0 2 2,7 4 2,5-1-2,1 1 0,-19 2 0,16 2-1,9 1 1,10 5 0,3 18 0,10-7 0,-1 5 0,7 0 0,3 0 0,3 2 0,10-2 0,3 2 0,3-2 0,3-5 0,-3-3 0,3 2 0,4 9 0,-1 5 0,1 2 0,-1 3 0,-3 6 0,1 20 0,-1-2 0,3-8 0,1 0 0,-4 0 0,10-8 0,-7-5 0,10-11 0,0 0 0,3 0 0,3 5 0,4-2 0,3 0 0,2 0 0,-2 0-1,9 15 1,0-4 0,7-1 0,3-7 1,6-4-1,-3-2 0,6-2 0,0-3 0,3-6 0,-2-4-1,-1-9 1,3 0 3,1 3-3,-4 3-3,6 0 3,-2-1 0,2-5 0,4-2 1,0-5-1,3 2-1,-3-6 1,-4-2 1,4-2-1,3-3 0,6 0 0,0-1-1,4-7 1,-1 3 2,1 15-2,6-13 0,-1-2 0,8-6-1,21 0 1,0-5-1,1 3 1,-4-6 2,0 3-2,0-3-1,0-2 1,-6 0 0,3 2 0,4 0 2,2-5-2,-3 0-1,0-2 1,1-1 0,-4-2 0,22-1-1,-6 1 1,-7 2 0,1 1 0,-4-4 0,4 1 0,-4-3 2,-3-16-2,4 6-3,5 2 3,1 3 3,0 0-3,3-1 0,22 1 0,-3 3-1,-7-1 1,-5 0-1,-4 1 1,-3 2 1,-10-3-1,0 6-1,4 0 1,-4 2 1,1-2-1,-1 5 1,4-6-1,18 4-2,-2-1 2,-4 1 2,0-1-2,-3 0-1,-3 1 1,-6 2 0,-1-3 0,7 6 1,-3-3-1,3 2-2,-4-2 2,4 0 0,19-2 0,-6 2 0,-7 0 0,-3-3 1,-3 6-1,0 2 1,-10-2-1,4-1-1,0 3 1,-1-5 1,-6 0-1,-3-2 0,-3-1 0,-3-5 0,12 0 0,-12 0 8,-4-5-8,-9 0 3,-9-6-3,-4-2 2,-6-5-2,0-3 3,-7-6-3,1-4-2,0-4 2,-4 4 0,4 1 0,2 4 0,4 0 0,0 2-1,-3 0 1,6 0 0,7 3 0,5 3-1,4 5 1,3 2 3,1 3-3,5 6-1,4-1 1,18 3-1,1 8 1,-3-2 0,-4 2 0,1 0 0,2 2 0,1-2 1,-7 3-1,6 2-2,7-5 2,0 5 2,3-5-2,3-2-1,23 2 1,-7-5 1,0 2-1,0-5 0,0-3 0,-6-5 0,3 3 0,0-5 1,0-3-1,0-6 1,13-5-1,-4 1 1,-6-4-1,-9-2-2,-4-24 2,-2 11 3,-14 0-3,1-3 2,-4 3-2,0-1-1,-6-4 1,-3-1 13,0-5-13,-3 3 5,12 5-5,-6 0 1,-3-5-1,-10-5 0,1-4 0,-7-7 2,-4-5-2,-2 0 0,0-22 0,-4 6-1,-9 2 1,-3 6 1,-4-3-1,-9 5-2,-3 9 2,-3 9 2,-3 1-2,-4 0 0,-6-3 0,-3 3-2,-4 0 2,-5-3 2,-4 0-2,-3-10 1,-7 5-1,-5 8-1,-4 0 1,-3 5 1,-10 5-1,-6 3 0,-9 0 0,-17 6-2,-6-1 2,1 8 0,-4 3 0,-6 8 1,-7 3-1,4-1 0,-10 1 0,-4 0 1,-8-1-1,-23 1 0,-3 7 0,0 1-2,-7 10 2,7 0 1,-6 8-1,-10 5 2,-19 0-2,3 6-1,7-1 1,-1 1 1,14 2-1,-1 3 0,0 0 0,-19 3-16,4 2 16,-4 8-143</inkml:trace>
  <inkml:trace contextRef="#ctx0" brushRef="#br0" timeOffset="18931.0828">7645 5138 48,'0'0'0,"0"0"7,0 0-7,0 0 5,0 0-5,-6 8 2,-7 8-2,-6 13 17,-3 13-17,-7 11 25,-6 6-25,-9-1 18,-4 13-18,-3 9 9,1 4-9,-1 4 7,6-6-7,1-6 6,6 6-6,3-10 3,6-11-3,7-14-1,9-10 1,1-10 0,5-9 0,1-10-47,9-10 47,10-17-67,9-13 67,10-23-31,3-1 31</inkml:trace>
  <inkml:trace contextRef="#ctx0" brushRef="#br0" timeOffset="19652.124">7528 5398 80,'0'0'0,"-4"7"6,1 12-6,-3 5 26,3 10-26,-4 11 18,1 13-18,3 3 16,-4 0-16,4-3 5,3-7-5,0-4 4,3-7-4,1-6 1,-1-10-1,0-8 2,-3-5-2,3-4 12,-3-4-12,0-3 11,-3-3-11,0-4 1,0-7-1,-1-2 0,4-2 0,-3-1-1,6-7 1,1 2 0,2-2 0,0 2-1,1 0 1,2 0-11,7 0 11,3 1-9,3 1 9,4 1-2,2 0 2,-2 5 1,-7 3-1,-7 5-1,-2 3 1,-4-1 2,-6 6-2,0 0 0,-6 3 0,-7 8 0,1-1 0,2 1-1,-6 2 1,3 3-1,4 0 1,6 8-1,3-3 1,6 0 2,4 0-2,2-5-2,7 3 2,4-6 1,-1-3-1,6-2 2,-5-5-2,-1 2 1,-6-5-1,0 3-26,-7-3 26,-2 0-49,-1 3 49,-6-3-37,6 2 37,-6-2-16,7 3 16,-1-1-32,3 1 32</inkml:trace>
  <inkml:trace contextRef="#ctx0" brushRef="#br0" timeOffset="20033.1458">7912 5506 92,'0'0'0,"0"0"21,0 5-21,0 14 11,0 5-11,3 5 14,3 2-14,4 7 24,-1-7-24,4 1 9,0 0-9,3-6-2,-4-2 2,1-5 2,-4-6-2,1-3 1,-7-4-1,0-1-1,1-2 1,-4 2-24,0-5 24,0 0-33,0 0 33,3-5-41,-3-6 41,3 0-27,0-2 27,0-3-7,-3 6 7,0 2-38,-9-5 38</inkml:trace>
  <inkml:trace contextRef="#ctx0" brushRef="#br0" timeOffset="20286.1603">7623 5514 103,'0'0'0,"0"0"28,3 0-28,10 0 17,9 0-17,16 0 29,10 0-29,-1-3 18,1 1-18,-1-4 3,-2 4-3,-7-1-4,-3-2 4,6-1-63,-6 4 63,-9-1-63,-4-2 63,-6 2-56,-4 1 56,4-1-11</inkml:trace>
  <inkml:trace contextRef="#ctx0" brushRef="#br0" timeOffset="21034.2031">7997 4977 124,'0'0'0,"4"0"2,5-3-2,7 3 3,22 3-3,0-3 9,3 8-9,1 0 18,2 5-18,1-2 8,-7 2-8,-6 0 2,-1 0-2,-5-2 3,-7-3-3,-7 0 0,1 2 0,-3 6 1,-4 5-1,-6 6 0,0 4 0,0 7 1,-3 7-1,0 2 0,-1 1 0,1-6-1,0 3 1,0 8 1,3 5-1,-3 3 0,6 3 0,0-4 2,3-4-2,-2-3-1,2-3 1,0-8-1,-2 14 1,2-11 0,-3-3 0,3-7 2,-2-6-2,2-3 0,-3 1 0,0-9 1,0-2-1,-3-5-2,4-3 2,-4-3 2,0 0-2,0-5 2,-7 6-2,-5-4 19,-1 1-19,-3 0 10,-6-1-10,0-2 0,-4 0 0,1 0-1,-1 3 1,7-3-87,0 8 87,10 5-116,2-2 116</inkml:trace>
  <inkml:trace contextRef="#ctx0" brushRef="#br0" timeOffset="22162.2676">4867 4958 27,'0'0'0,"0"0"15,0 0-15,0 0 26,0 0-26,0 0 29,0 0-29,-6-2 11,-1 2-11,-6-3 8,-6-2-8,-3-1 8,-3 4-8,-23-4 7,4 6-7,-1-2 3,1 4-3,3 1 2,-4 8-2,7 2 0,3 5 0,7 4 0,2 4 0,7 6 7,3 5-7,7 3-7,-1 5 7,7 2 0,3 1 0,0 2 0,3-2 0,3-6 2,-2 0-2,2 3 5,0 6-5,4-4-5,-4 6 5,1 0 6,-4-5-6,3 2 0,0-5 0,1-5 0,-1-3 0,1-6-6,2-4 6,1 13 5,-1-9-5,1-4 0,2-6 0,1-3 1,0 1-1,6-6 7,3-2-7,10-3 6,15-6-6,-2-2 0,-7 0 0,-3 0-1,-7 0 1,-5 0-38,-4 0 38,-3 3-79,-4 5 79,-2 0-38</inkml:trace>
  <inkml:trace contextRef="#ctx0" brushRef="#br0" timeOffset="48012.7462">3603 7546 44,'7'-5'0,"5"-3"7,7 0-7,4 0 9,5 0-9,1-3 10,6 3-10,-4-2 4,4-9-4,0-2 4,0 0-4,-3-3 0,-7 3 0,-2 5 4,-11 3-4,-9-3 6,-3 0-6,-9 6 3,-7-1-3,-6 8 1,-7 1-1,1 4 1,-1 6-1,-3 3-1,7 10 1,0-3-1,5 6 1,5 0-1,5 3 1,7 2 0,9 0 0,7 0 1,9-5-1,7-3 0,9-5 0,6-8 0,4-8 0,0-8 3,-7-8-3,-3-3-2,0-10 2,-3-10 1,0-6-1,-7-11 0,-2-15 0,-7-1 0,-6 3 0,-4 6 0,-6 7 0,-6 9 1,-3 7-1,-1 11 4,-2 10-4,-1 11 7,-6 11-7,-3 16-6,-3 12 6,6 12 4,0 4-4,4 9-5,2 13 5,7 2 0,6-5 0,7-5 0,9 0 0,6-11 0,7-2 0,3-8 0,3-9 0,-3-10 0,0-10 0,0-14-3,3-10 3,3-13 1,-6-11-1,-3-6 1,-7-7-1,-6-6 1,-9-10-1,-4 13 0,-6 14 0,-3 12 4,-10 14-4,-9 29 4,-3 10-4,2 14 10,1 5-10,6 5 2,7-2-2,9-6-1,6-5 1,10-2-2,3-11 2,3-6-22,1-5 22,5-10-27,20-3 27,-4-3-65,-9 1 65</inkml:trace>
  <inkml:trace contextRef="#ctx0" brushRef="#br0" timeOffset="48610.7803">5022 7371 74,'0'0'0,"-3"-8"9,0 3-9,0 0 7,-3-1-7,-1 4 5,-2-1-5,-4 6 2,-6 5-2,3 8 0,-3 2 0,3 3 7,3 6-7,7-3 0,6-1 0,10 1 2,9-8-2,3 0 0,10-5 0,-1-9 1,4 1-1,-6-8-2,3-1 2,-7-7 0,-3-8 0,-3-11 1,-3-10-1,0-14 1,-3-20-1,-1-1 0,-2 8 0,-4 8-1,-2 14 1,-1 7 1,0 13-1,-3 11 12,0 3-12,0 13 0,0 19 0,0 13 4,3 13-4,3 21 0,7 0 0,0 0 3,3-3-3,3-4 1,-3-12-1,-1-7-3,-2-6 3,0-7-6,-7-6 6,1-8-10,-1-5 10,-6-3-33,0-5 33,-6-5-60,-7-3 60,-9-2-14,-4-6 14</inkml:trace>
  <inkml:trace contextRef="#ctx0" brushRef="#br0" timeOffset="49360.8232">5048 7181 114,'25'-5'0,"17"-3"3,2 0-3,4-3 1,6 3-1,-4 0 1,1 6-1,-10 2-1,-6 2 1,-6 3 2,-4 9-2,-6 20 3,-6 8-3,-3 1 3,-1 4-3,-2 1 1,-4-6-1,6 3 0,-2-5 0,2-3 0,-3-5 0,4-11-1,-7-5 1,0-6-2,0-2 2,-3-10 1,-6-12-1,3-4 0,-7-8 0,1-6 1,-4-5-1,4-3-1,-1 0 1,1 6 0,5 5 0,4 5 6,4 6-6,8-1-2,4-13 2,10 11 0,2 8 0,7 5-1,-3 21 1,3-5-22,12 0 22,-8 0-34,-11 0 34,-6 0-30,-3 0 30,-6-3-10,-7 6 10,1-6-7,-4 0 7,-6 6 0,3-1 0,-7 4 23,4 4-23,-3 1 29,0 2-29,6 3 18,3 5-18,3-3 16,10 1-16,6-6 4,7 0-4,-1-10 2,4-6-2,3-8 3,-10-13-3,-2-5 4,-11-8-4,-9-5 27,-6-1-27,-9 4 9,-4 4-9,-3 6 2,-7 8-2,-5 7 0,5 6 0,7 6-42,3 7 42,7 5-68,9 9 68,6 5-51,10-1 51</inkml:trace>
  <inkml:trace contextRef="#ctx0" brushRef="#br0" timeOffset="50036.8618">6146 7191 106,'0'0'0,"0"0"12,0 19-12,4-1 9,2 6-9,3 5 7,1 3-7,3 2 3,-4 4-3,4-4-1,3-2 1,0-3 2,-4-5-2,1-6 0,-3-5 0,-4-5 0,-3-2 0,-3-6 8,3-6-8,0-7 0,-3-3 0,4-5 3,-1-3-3,0-8-1,3 1 1,-2-4 0,2 4 0,0 1-1,1 12 1,-1 2 4,-3 5-4,-3 4-5,0 7 5,3 7 0,0 7 0,1 7-1,5 5 1,1 1-1,-1-1 1,7 1 1,3-6-1,3-8 2,1-2-2,-1-9 2,0-2-2,-6-13 1,0-8-1,0-8-1,-4-3 1,-5-2-1,2-14 1,-2 14 1,-1 7-1,7 9-1,-1 10 1,11 8-2,2 29 2,7 0 0,3 5 0,3 1 2,-3 2-2,-4-3 1,-8-7-1,-8-11 6,-5-3-6,-4-5 8,-15-3-8,-4 0-3,-6-2 3,0-3-44,0 5 44,-3 11-115,0-3 115</inkml:trace>
  <inkml:trace contextRef="#ctx0" brushRef="#br0" timeOffset="52275.99">3622 9387 72,'7'-2'0,"5"-1"9,11-2-9,5-6 6,7-7-6,-3-6 9,6-3-9,-3-7 8,-3-8-8,-7-6 5,-6-7-5,-6 2 7,-7 2-7,-6 4 2,-3-1-2,-3 6 5,-1 7-5,-2 6 6,-1 11-6,1 10 0,-4 8 0,0 13 0,4 11 0,-4 8-1,3 2 1,4 6-1,9 13 1,4 10 1,9 3-1,-1 0 1,8-5-1,-1 0 1,0-11-1,-6-10-1,0-8 1,-3-8-1,-7 5 1,0-11 1,-3-5-1,1-5 5,-4-16-5,-4-2 1,-2-6-1,3-5 3,3-8-3,0-3-3,6-2 3,4 5-6,6-6 6,0 3 0,-1 3 0,1 5 0,-3 6 0,0 2-2,-1 8 2,1 3 2,0 7-2,-4 4-2,4 10 2,-3 7-1,2 4 1,-2 5 1,2 2-1,1 3 0,6-5 0,0 2 0,0-10 0,4-3 0,-8 6 0,1-9 2,0-20-2,3-4 2,-3-12-2,0-6 0,-3-5 0,-4-6 0,-2 4 0,-1 2-2,0 2 2,-3 6 1,-3 10-1,4 3-1,-4 6 1,6 7-4,0 8 4,7 8 2,0 1-2,9 1 0,-3 1 0,6 0-1,-2-3 1,-4-5 1,-4-5-1,1-3 0,-6 0 0,-4-3 0,-3-8 0,1-5 2,-8-8-2,-2-2-2,-7-9 2,-6 1 0,-3-6 0,0-2 0,-4 2 0,4 6 1,6 4-1,4 9-1,2 0 1,7 5-3,3 8 3,16 3 0,6 2 0,16-2-2,22-3 2,-2-3 2,-1-2-2,0-9 2,-3 1-2,-6-8 0,-10-5 0,-7-6 0,-5 0 0,-14 0-1,-2 3 1,-13 3 1,-4-1-1,1 4 2,-10 7-2,-3 5 2,0 6-2,-6 10-3,-1 8 3,1 8 0,6 9 0,3 9 2,10 9-2,6 7-2,9 4 2,4-1 0,9-5 0,4 0 2,2-11-2,4-5-1,0-8 1,6-10 1,3-9-1,0-4 0,4-12 0,-7-10 0,-6-5 0,-4-11 1,-2-5-1,-11-2 0,-5-4 0,-7-2-2,-6 6 2,-3 4-1,-4 9 1,-3 7 1,-6 14-1,-3 16 1,3 10-1,3 8-2,7 8 2,5 0 0,14 0 0,9 0 2,6-8-2,7-2 0,9-14 0,4-5 2,-1-11-2,-2-7 0,-1-14 0,-6 0 0,-3-8 0,-4 0 0,-2 6 0,-1 2-1,0 8 1,7 6 1,3 7-1,16 8-1,-4 11 1,-5 5 0,-4 3 0,-13 0 1,-3 0-1,-12-6 2,-4-2-2,-12-2 14,-7 1-14,-6-1 8,-19-6-8,3-1 1,3 1-1,7 3-3,0-3 3,6 0-29,6 0 29,3 0-84,1 2 84,-1-10-39</inkml:trace>
  <inkml:trace contextRef="#ctx0" brushRef="#br0" timeOffset="122953.0324">11052 12793 97,'0'0'0,"0"0"18,0 0-18,0 0 1,-3 15-1,-4 20 19,-2 13-19,-1 12 8,-2 9-8,2 3 10,4-1-10,-1 0 7,1-7-7,3-8 2,3-9-2,3-10 1,3-5-1,10-11 5,13-5-5,15-11 13,4-5-13,-1-8 10,-2-2-10,-1-1 0,-2-2 0,-7 0-2,-7-1 2,-2 4-31,-14 2 31,1 3-60,-7 2 60,-3 3-56,-3 0 56,0 0-41,-9 3 41</inkml:trace>
  <inkml:trace contextRef="#ctx0" brushRef="#br0" timeOffset="123212.0473">10874 13229 118,'10'-2'0,"12"2"12,3 0-12,10 2 13,6 1-13,7-1 3,-4 1-3,1-3-8,-4-3 8,-6 1-47,-6-3 47,-1-1-71,-6-4 71,-6-6-19,-13-3 19</inkml:trace>
  <inkml:trace contextRef="#ctx0" brushRef="#br0" timeOffset="123377.0568">10947 12904 127,'13'0'0,"9"2"2,19 1-2,20 0-5,-1-3 5,7 0-72,-1 0 72,4-6-51</inkml:trace>
  <inkml:trace contextRef="#ctx0" brushRef="#br0" timeOffset="123764.0789">11839 13324 59,'0'0'0,"3"3"15,-3-3-15,4 0 19,-1 0-19,-3 0 28,0 0-28,0-5 24,-3-1-24,-4-1 6,-2 1-6,-4 4 0,-9 10 0,-7 7 7,-3 12-7,4 10 13,9 0-13,6-3 4,13-2-4,19-3 1,16-8-1,10-10 1,12-6-1,3-7-62,3-4 62,-2-7-114</inkml:trace>
  <inkml:trace contextRef="#ctx0" brushRef="#br0" timeOffset="124680.1313">12836 13160 78,'0'-8'0,"3"-2"7,0-9-7,1-2 8,-4 3-8,-7-4 5,-2 4-5,-4 5 0,-6 5 0,-22 8 1,-1 10-1,1 14-1,0 11 1,6 4 6,6-2-6,17 0 2,9-5-2,6-5 2,13-14-2,9-13 2,4-8-2,12-13 0,-3-6 0,-9-2 5,-7 0-5,-6 8 9,-4 8-9,-5 5 6,-7 8-6,0 13 0,3 5 0,3 4-1,10-1 1,3-5 2,7-11-2,2-8-1,1-15 1,-1-17-8,-2-12 8,-10-11-11,-7-9 11,-12-4-17,-16 0 17,-19 4 4,-19 17-4,-26 29 31,-9 26-31,-3 35 37,-1 29-37,8 37 32,11 23-32,20 11 5,32-15-5,34-17 3,36-20-3,21-28-26,20-23 26,35-29-137</inkml:trace>
  <inkml:trace contextRef="#ctx0" brushRef="#br0" timeOffset="126346.2266">13246 13557 111,'0'0'0,"-7"-8"11,1-2-11,0-9 13,-1-10-13,-2-8 18,2-5-18,7-3 8,4-3-8,5 1-2,7 4 2,3 9-2,6 5 2,7 10 0,9 14 0,4 10-2,3 11 2,-7 8 1,-6 2-1,-3-2 1,-13 0-1,-10-3-1,-12 0 1,-16 0 2,-13-2-2,-9-3 0,-4-8 0,4 0 0,6-3 0,10 0 0,6-2 0,9-3-36,10 0 36,19-3-4,13-10 4,9-3-8,1-2 8,-1-6 1,-6-5-1,-3-3 4,-4-5-4,-9-3 14,-6 6-14,-4-1 23,-2 9-23,-4 5 10,-3 8-10,0 5 3,0 0-3,0 8-3,3 10 3,3 11 0,4 6 0,-1 5 0,7 2 0,3 0 0,4-2 0,5-5 1,-2-3-1,-1-11-3,7-3 3,-4-7 0,-5-3 0,-4-11 2,-7-4-2,-2-7 0,-4-7 0,-6-5 0,0 2 0,0-2-2,-3 2 2,3 8 2,0 3-2,3 5-2,0-2 2,4 7-2,-1 3 2,7 0-1,-1 5 1,1 3 1,0 8-1,0-2-1,-1 2 1,1-3 1,0 3-1,-4 0 0,4 2 0,0 6-1,-1 3 1,-2-1-1,2 3 1,-2 1 1,0-4-1,-1 3-1,1 0 1,-4-2 1,3-3-1,4-6 0,0-2 0,3-5 1,3-3-1,-3-8 2,0-5-2,-1-8 0,4-3 0,-3-8-1,0-2 1,-3 2-1,0-5 1,-7 5-3,0 8 3,1 6-2,-4 5 2,0 5 0,-3 2 0,0 6 0,3 8 0,0 8-2,1 0 2,-1 0 0,0-3 0,0 0 1,0-2-1,0-3 0,1-3 0,-4-5-1,0 3 1,0-3 1,0 0-1,0 0 0,0 0 0,6 3 4,-6-3-4,0 0 3,0 0-3,0-3 2,0 3-2,3 0 3,-3 0-3,0 0 0,0 0 0,3 0-2,-3 0 2,3-5 2,-3 5-2,0 0 0,0 0 0,4-3 0,-4 3 0,0 0-1,0 0 1,0 0 1,0 0-1,0 0 0,0 0 0,0 0 0,0 0 0,0 0-9,0 0 9,0 0-41,0 0 41,-7 5-93,4 6 93,-6-3-20</inkml:trace>
  <inkml:trace contextRef="#ctx0" brushRef="#br0" timeOffset="128372.3424">14059 13121 31,'-4'-6'0,"-2"-2"16,-4-2-16,1-3 25,-1 2-25,1-2 18,-1 2-18,1 1 22,2 2-22,1 2 15,6 4-15,-3-1 5,3 3-5,0 0-1,0 0 1,3 5-1,7 9 1,-4 2 1,4 5-1,2 5 12,1 1-12,3-1 3,0 3-3,3 0 3,0-2-3,3-3 2,3-3-2,4-3 0,-4-5 0,1-7 2,-4-6-2,3-8 9,-6-3-9,1-2 7,-5-5-7,-5-9 2,3-7-2,-7-3 0,0-3 0,-3 0 0,1-2 0,-8 10-1,4 3 1,-3 8 0,0 8 0,6 2-1,-3 3 1,0 5-2,7 3 2,9 6 0,3-1 0,3 0 0,6 1 0,1 2-2,0 5 2,-10 0 0,0-2 0,-10 5 1,-6 7-1,-3 4-1,-6 5 1,3 2 0,3-5 0,6-5 0,10-3 0,9-8-4,7-7 4,6-17-10,4-13 10,2-13-13,-3-13 13,-3-8-4,-3-11 4,-3-3 0,-7-2 0,-5-2-5,-11 1 5,-6 12 0,-6 15 0,-3 17 1,-4 15-1,-6 21-1,0 29 1,1 25 1,5 23-1,10 23 16,6 17-16,7 5 7,6-2-7,0-6-1,13-21 1,-10-3 0,-3-5 0,-12-11 1,-20-15-1,-6-11 5,-7-14-5,-9-10 2,-6-8-2,0-15 1,-4-14-1,1-19-1,3-20 1,9-17-1,10 1 1,15-9-2,14-7 2,15 0-2,7 4 2,5 9-1,8 13 1,2 11-9,1 10 9,12 11-47,-6 11 47,-7 4-61,-3 6 61,-3 6-36,-3-4 36</inkml:trace>
  <inkml:trace contextRef="#ctx0" brushRef="#br0" timeOffset="128747.3639">15322 13036 127,'0'0'0,"3"-8"0,4-10 0,5-1 3,-5-5-3,-1-2-3,-9-3 3,-3 5 2,-7 3-2,-9 7 0,-10 12 0,-9 12 14,-7 14-14,0 8 8,-6 8-8,19-1 0,13-2 0,25-8 0,10-7 0,16-12 3,6-15-3,0-6 0,3-5 0,-10 1 3,-9 7-3,-3 5 14,-6 11-14,-4 8 17,0 8-17,1 5 0,2 0 0,7-8-44,6-5 44,7-11-88,-1-10 88,11-14-55,-8-2 55</inkml:trace>
  <inkml:trace contextRef="#ctx0" brushRef="#br0" timeOffset="129123.3854">15690 12909 89,'0'0'0,"4"0"1,-1 0-1,-3 0 16,0 0-16,-10 5 9,-6 6-9,-6 13 20,-3 10-20,-1 3 11,7 3-11,3-3 5,13-3-5,10-5 0,12-10 0,19-14 2,13-13-2,6-10-1,3-14 1,-6-5-5,-6-11 5,-13 6 2,-13 5-2,-9 10 22,-10 6-22,-13 13 38,-6 14-38,-3 12 28,7 22-28,8 8 2,23 4-2,20 1-18,37-10 18,16-12-220</inkml:trace>
  <inkml:trace contextRef="#ctx0" brushRef="#br0" timeOffset="154704.8486">1082 15838 78,'-6'-3'0,"-4"1"14,-2-4-14,-4-2 17,-10 6-17,-2 2 9,-10 5-9,-7 3 3,-5 11-3,-4 4 6,3 22-6,6 21 16,4 11-16,9 8 6,16 2-6,10-2-1,9 0 1,10-6 1,9-5-1,16-11 0,7-4 0,2-12-2,1-10 2,-7-10-12,-6-6 12,-6-5-39,-4-8 39,-3-6-49,-3-9 49,-3-7-46,0-2 46</inkml:trace>
  <inkml:trace contextRef="#ctx0" brushRef="#br0" timeOffset="155050.8683">1009 16478 127,'0'0'0,"0"0"6,0 0-6,0 3-1,3 5 1,4 5 13,5 8-13,1 6 10,3 4-10,0 4 1,3 5-1,3-3 0,23 2 0,-14 1 2,1-3-2,-13 0 1,-3 0-1,-13-5 17,-3 0-17,-35-6 16,-6-2-16,-7 0 10,-2-3-10,-1-3-1,0-7 1,7 0-5,2-1 5,14-2-92,12 0 92,10 3-103,9-4 103</inkml:trace>
  <inkml:trace contextRef="#ctx0" brushRef="#br0" timeOffset="155770.9095">1692 16992 60,'0'0'0,"3"-3"11,0-2-11,0-3 11,1-3-11,-1-5 5,-3 0-5,-3-5 7,-4 0-7,-2 2 11,-4 1-11,0-1 13,-6 9-13,0 7 10,-3 6-10,-7 10 1,1 14-1,-4 10 2,4 2-2,-4-2 16,10 3-16,6-3 1,9 3-1,7-6-2,7-7 2,2-9-9,10-10 9,3-11 1,1-12-1,-1-9 0,0-5 0,-3 0 0,0 2 0,-6-2 6,-4 8-6,-2 5-6,-4 5 6,0 6 16,0 10-16,-3 11 11,7 5-11,-1 3 0,10 5 0,0 3-6,3-8 6,0-6-50,0-7 50,-3-8-72,0-14 72,-4-8-36,-5-2 36</inkml:trace>
  <inkml:trace contextRef="#ctx0" brushRef="#br0" timeOffset="156294.9394">1743 16632 99,'3'21'0,"3"13"12,1 14-12,-1 5 15,0 0-15,1 0 12,-4-11-12,0-2 5,0-3-5,0 0 2,-3-5-2,3-3 2,-3-8-2,0-5 1,0-6-1,0-4 7,0-4-7,0-2 9,0-5-9,-6-8 3,3-6-3,0-2-2,0-3 2,6-2 1,0-1-1,6-2-2,4 3 2,3-1 1,0 6-1,0 5-1,-7 3 1,-2 5 0,-1 3 0,-6 5 0,0 2 0,-6 12 1,-1 7-1,-2 5-1,2-5 1,1-2 3,0-3-3,3 0 2,3-6-2,6 1 0,0-1 0,4-2-1,3 0 1,2-2-14,1-4 14,3 1-76,4-3 76,-1-5-66,3-1 66,1 1-11,-1 0 11</inkml:trace>
  <inkml:trace contextRef="#ctx0" brushRef="#br0" timeOffset="156747.9655">2190 17021 55,'0'0'0,"0"0"20,0 0-20,0 0 13,0 0-13,4-3 6,-1 0-6,3-2 10,-3-3-10,0-2 13,-6-6-13,0-5 6,-3-1-6,-4 4 2,-3 2-2,1 5 10,-7 3-10,0 11 2,-4 10-2,-2 14 1,3 5-1,3 2 10,3 3-10,6 3 1,10-3-1,4-8 0,8-8 0,4-10-1,3-14 1,7-10 1,-4-11-1,-3-3 2,-3 4-2,0-1-2,-7 0 2,1 5 1,-7 6-1,0 5 14,-3 6-14,3 7 8,0 5-8,7 6 2,-1 0-2,7 0-4,7 0 4,2-5-55,19-6 55,-6-5-97,-3-5 97,-6-3-17</inkml:trace>
  <inkml:trace contextRef="#ctx0" brushRef="#br0" timeOffset="163700.363">2921 16600 74,'0'0'0,"0"0"9,-7 5-9,1 6 9,3 7-9,-4 4 4,1-1-4,0 3 7,3 2-7,-1-5 0,1 3 0,0-6 0,3-2 0,0-2-10,0-4 10,3-2-40,7-3 40,-1-5-38,4-8 38,3-7-14,0-7 14</inkml:trace>
  <inkml:trace contextRef="#ctx0" brushRef="#br0" timeOffset="163848.3715">3092 16624 96,'-6'18'0,"-4"14"11,1 8-11,-4 5-1,3 0 1,1 0-92,3-3 92,-1-10-13</inkml:trace>
  <inkml:trace contextRef="#ctx0" brushRef="#br0" timeOffset="165409.4609">3454 17005 55,'0'0'0,"0"0"4,0-6-4,3-1 1,-3 1-1,3-2 7,-3 0-7,0 0 7,-3-2-7,0-3 3,-3-1-3,-4 1 3,1 0-3,-1 0 5,-3 5-5,1 2-1,-7 9 1,0 5 1,0 8-1,-4 5 0,1 6 0,0 2 0,3 0 0,3 3 1,6 5-1,4 0 0,6-3 0,6-8 1,7-4-1,6-12-1,3-7 1,4-11 1,2-11-1,1-4 0,-4-7 0,1 1 1,-7-2-1,-7-1 1,1-5-1,-6 0 0,-1 5 0,-3 6 7,-3 10-7,3 5 16,-3 6-16,-3 10-1,0 11 1,0 10 0,3 4 0,0-4 1,0 0-1,3 4 2,3-4-2,20 3-1,-1-2 1,0-4-1,4-7 1,-4-8-3,4-10 3,-7-9 1,0-5-1,-3-8-1,-3 3 1,-3-3 2,-3 1-2,-1-1 0,-3 0 0,1 3 3,2 5-3,4 3-4,0 7 4,6 6 2,6 11-2,1 5 3,-1 2-3,-3 3 3,-3-5-3,-6 3 0,-10-3 0,-3 0 11,-13-3-11,-2 0 1,-4-5-1,-1-3-7,1-2 7,4-3-106,5-8 106,10-3-16</inkml:trace>
  <inkml:trace contextRef="#ctx0" brushRef="#br0" timeOffset="166473.5216">4410 16941 82,'0'0'0,"0"0"24,0 0-24,0 0 3,0 14-3,0 4 0,6 3 0,-3 0 7,0 3-7,4 0 2,-4 0-2,3-3 0,-3-5 0,1-3 0,-1-5 0,0 0 0,-3-8 0,0 0-1,-3-8 1,3-8-1,0-2 1,0-6 1,0 0-1,3 0 0,3-5 0,4-3-2,-1 6 2,4 2 0,0 0 0,3 11 2,0 0-2,-1 7 5,-2 6-5,3 6 1,0 2-1,16 5 1,-4 8-1,-6 3-2,-3 0 2,-6 0 2,-7-1-2,-2 1 1,-1-3-1,-3-2 0,0-9 0,0 1 0,0-8 0,0-3-1,0 0 1,3-3-4,0-8 4,4-4 0,-1-4 0,0-2 0,10-3 0,0-2-4,3 2 4,0 3-5,3 5 5,1 5 3,-8 6-3,1 8 7,0 4-7,-3 9 6,0 6-6,-4-4 1,1-2-1,-4 0 2,-3-6-2,3 1-12,-2-6 12,2 3-72,-3-3 72,7-2-45,-1-3 45</inkml:trace>
  <inkml:trace contextRef="#ctx0" brushRef="#br0" timeOffset="167780.5964">5219 16968 51,'3'-6'0,"4"-7"2,-1 0-2,-3-6 0,4-2 0,-7 0 14,-3 0-14,-1 2 13,-2 1-13,-7 2 13,-3 8-13,-3 5 0,0 11 0,0 8 0,-3 8 0,0 8 2,6 2-2,0-2 1,10-6-1,3-2 1,9-5-1,7-9 0,-1-2 0,4-2-2,0-9 2,0-2 0,0-6 0,-3-5-1,-4-2 1,1-3 5,-4-1-5,0 4 8,-3 5-8,1 5 10,-1 2-10,0 4 2,0 12-2,0 6 0,0 3 0,4 2 0,-4-3 0,0-4 1,7-1-1,-4-3 1,4-4-1,-1-4-4,-3-2 4,4 0-3,-4-5 3,1-3 1,-1-2-1,-3-6 0,4-3 0,-4 1 2,3 2-2,4-3 1,-7 9-1,3 2 8,-3 2-8,-3 6 3,3 0-3,4 6 4,-1 2-4,1 2-2,2 3 2,1 1 0,-1 2 0,-3-1 0,1 1 0,-1 0-1,1-3 1,-1-2 0,0-3 0,1-3 2,-4 1-2,0-4-3,-3-2 3,6 0 2,1-5-2,2-3-1,4-3 1,3-2-1,0-3 1,-1-2-6,5-1 6,-5 3-2,-2 0 2,-3 3 0,-4 5 0,0 3 1,-6 5-1,0 0 1,-3 8-1,3 8 1,0 5-1,-3 0-1,6 0 1,0-2 3,7-3-3,3-6-2,2-2 2,4-2 0,1-6 0,-1-8 0,0 2 0,0-7-1,-7 0 1,1-3 1,-7 0-1,1 6 1,-4 2-1,0 2 0,0 4 0,-3 2-1,19 0 1,0 0-1,0 0 1,0-3-3,1-5 3,-1-3 0,3-2 0,-3-3 0,-3-2 0,-4-1 0,-2 9 0,-1 4 3,-5 4-3,-4 4-2,6 14 2,0 16 1,4 10-1,-1-2 0,4 2 0,3 11 1,3 6-1,-6-1 1,-1 3-1,-5-1 0,-4-4 0,-6 0 0,-7-9 0,-2-4 1,-11-1-1,-5-13-1,-10-10 1,-7-19 3,-12-14-3,13-17 22,12-12-22,16-7 10,13-6-10,35 1-1,6-6 1,6 5-28,7 3 28,-7 11-82,4 10 82,-7 6-47</inkml:trace>
  <inkml:trace contextRef="#ctx0" brushRef="#br0" timeOffset="168222.6218">5753 16859 91,'0'0'0,"0"0"45,0 0-45,0 0 13,0 16-13,-3 8 4,-1 5-4,1 3-5,-3 0 5,-4 2-142,-2 0 142,-4-7-5</inkml:trace>
  <inkml:trace contextRef="#ctx0" brushRef="#br0" timeOffset="168802.6549">6388 16973 108,'0'0'0,"6"-5"3,7-3-3,3-3 5,3-2-5,0-3 0,0-2 0,-3-1 0,-4-2 0,-5-3 1,-7 3-1,-7 2 3,-2 1-3,-7 7 0,-6 11 0,0 14 6,2 12-6,1 11 24,4 8-24,5-5 6,7-6-6,9-7 0,7-6 0,15-8-1,11-5 1,5-5-64,0-3 64,1-8-90,-13-3 90</inkml:trace>
  <inkml:trace contextRef="#ctx0" brushRef="#br0" timeOffset="169138.6742">6918 16621 109,'0'-5'0,"0"-3"47,-3 3-47,-4-6 34,-8 3-34,-11-2 12,-9 7-12,-3 0 1,-6 9-1,2 1-3,7 4 3,7 2-141,9 3 141,9-3-58</inkml:trace>
  <inkml:trace contextRef="#ctx0" brushRef="#br0" timeOffset="170062.727">7562 16984 61,'0'0'0,"4"-3"18,2-2-18,0-3 13,4-5-13,-4-1 6,1-2-6,-4-5 5,-6-3-5,-7 1-4,-6 1 4,3 1-2,-2 8 2,-8 10 0,-5 11 0,-1 14 8,-3 15-8,1 5 11,5 0-11,10-2 0,10-8 0,6-6-1,10-7 1,5-11 0,5-14 0,2-4-1,0-6 1,0-3 0,-6-5 0,-3 6 0,-4 5 0,-2 2 3,-4 9-3,0 7 0,3 8 0,1 0 1,5 0-1,14-7 2,2-4-2,7-10-2,0-5 2,-3-16-10,-7-8 10,-9-8-13,-13-2 13,-15-6-6,-17 0 6,-9 2-2,-6 4 2,-10 12 0,-4 22 0,-2 24 24,-7 20-24,7 28 38,9 17-38,7 12 29,19 2-29,15 10 4,20-7-4,21-14 7,23-23-7,16-24-13,-6-19 13,2-21-93,1-11 93,-13-18-82</inkml:trace>
  <inkml:trace contextRef="#ctx0" brushRef="#br0" timeOffset="172210.8499">8093 17193 44,'16'2'0,"-4"-2"11,-5 0-11,-4 0 21,3 0-21,-3-5 18,-3-11-18,0-8 11,3-5-11,1-5-2,5-1 2,7-10 0,3-2 0,3 2 0,4 5 0,-4 11 0,3 8 0,1 10 2,2 14-2,-2 13 3,2 5-3,-9 5 2,-3 6-2,-6-3-1,-10-2 1,-7-6 0,-8-3 0,-5-4 2,1-4-2,-3-4 0,6-6 0,0 2 0,10-2 0,6 0-4,10-2 4,6-6-2,9 2 2,0-2 3,4 0-3,-4-5-2,4-5 2,-10-6 1,0-3-1,-3 1-1,-7-1 1,-2 1 1,-4 2-1,0 3 1,-6 8-1,3 5 6,0 3-6,0-1 5,0 6-5,-3 6-1,0 4 1,3 6 0,0 3 0,0-1 0,3 6 0,-3 0 0,6 0 0,0 2 2,7-7-2,3-1 0,0-5 0,3-5-1,0 0 1,-3-5-2,-3-3 2,-4-3-1,1-2 1,-4-3-1,0-8 1,1-2 1,-4-4-1,0-4-1,0-3 1,0 2 1,-3 6-1,0 3-1,0 4 1,0 6 1,0 3-1,0 3 0,0 2 0,0 5 0,4 3 0,-1 0-1,0 8 1,3 5-1,1 3 1,-1 5 2,3-3-2,1-2 0,3 0 0,-1-6-1,1-2 1,0-5 1,-1-6-1,1-2 1,-3-3-1,-1-6-1,-2-4 1,-1-3 0,-3-9 0,0-1 0,0-4 0,4 1-1,2 2 1,1 3-1,-1 5 1,1 5-1,-4 6 1,1 8-2,2 7 2,-3 6 2,1 3-2,-4 4 3,3-1-3,-2-1-4,-1 0 4,-3-3 1,0-4-1,3-4-1,6-2 1,4-3 2,3-2-2,9-8-2,4-6 2,3-10-2,-1-11 2,1-7-1,13-6 1,-14-6 3,-8-2-3,-8-5 5,-5 0-5,-7 5-1,-3 5 1,-3 14 6,0 13-6,-13 10 6,3 25-6,7 17-1,19 20 1,-4 15 1,1 13-1,-4 11 3,0-5-3,1 7 0,2 6 0,-6 0-1,1-5 1,-1-11 2,-6-16-2,-4-13 4,1-11-4,-4-13 8,-15-10-8,0-9 2,-4-10-2,0-5-2,1-13 2,2-9 0,7-10 0,4-5 0,8-6 0,7-2-10,7-3 10,12 0-10,3 0 10,6 8-6,20 5 6,-4 11-6,-2 3 6,-4 5-19,-3 2 19,-7 6-13,-2 5 13,-7 3-20,-3 2 20,-4 3-12,1 0 12,-3 3-9,2-3 9,-5 0-2,-1-3 2,3 0 17,1 3-17,-4-2 18,4-4-18,-1 1 5,4 0-5,-3-3 2,-1-5-2,4-3 6,-10-5-6,-3-8 12,-6-3-12,-7 0 10,-3 3-10,0 5 9,-6 8-9,-7 11-1,4 16 1,-7 7 5,4 16-5,5 6 3,14 0-3,6-3 1,12-5-1,7-11-1,10-11 1,-1-7 0,0-3 0,-2-11-1,-1-2 1,-6 3 3,-4 2-3,-5 2 9,-1 1-9,0 5-1,4 3 1,0-1-20,5 4 20,1-4-100,6-2 100,4-2-12,-4-4 12</inkml:trace>
  <inkml:trace contextRef="#ctx0" brushRef="#br0" timeOffset="172614.873">9839 16822 72,'0'0'0,"0"0"8,3-8-8,0 6 15,-3-4-15,0-2 17,-3 3-17,0 0 8,-3 0-8,-7 7-1,0 6 1,-6 11 0,0 4 0,0 7 5,6-1-5,10 0 0,10-5 0,8-6 2,11-5-2,2-10-11,10-8 11,7-9-23,-1-9 23,-9-4-6,-6-5 6,-10 1 3,-13-1-3,-6 3 24,-3 8-24,-6 10 35,-7 8-35,-3 17 40,3 9-40,3 12 8,13 5-8,10-3 3,12-3-3,10-8-108,9-7 108,0-11-90</inkml:trace>
  <inkml:trace contextRef="#ctx0" brushRef="#br0" timeOffset="173485.9228">10661 16920 97,'13'-18'0,"12"-9"7,13-5-7,7 1 9,6-4-9,-7 9 7,-9 5-7,-6 5 3,-7 5-3,-6 3 0,-4 3 0,-5 2 4,-7-2-4,0 0-1,-3-3 1,-7 0 0,1 3 0,-7 5-3,-7 2 3,-5 9-1,-4 10 1,0 11 1,4 7-1,2 4 1,11 4-1,5-7 0,16-6 0,10-10 0,13-11 0,6-15-8,0-11 8,0-14-19,-10-2 19,-6-8-5,-9 0 5,-4-3 2,-3 8-2,-3 9 12,-3 4-12,0 6 12,0 16-12,-4 12 1,4 15-1,0 7 5,9 0-5,1-3 0,8-8 0,8-4 1,2-14-1,0-14-8,1-7 8,-1-11-1,-2-2 1,-4-1 1,0 1-1,0 2-1,-3 8 1,6 14 0,6 7 0,1 11 9,-1 8-9,1 7 5,-7 6-5,-12 0 5,-10-2-5,-13-9 15,-12-2-15,-7-11 1,-3-2-1,3-9-55,7 1 55,9 0-95</inkml:trace>
  <inkml:trace contextRef="#ctx0" brushRef="#br0" timeOffset="175468.0362">11798 17015 94,'9'-8'0,"10"-5"13,7-11-13,6-7 7,3-9-7,-4-8 3,-2-5-3,-7-2 1,-3-6-1,-9-5 0,-4-3 0,-9 0 0,-3 3 0,-4 5-5,0 16 5,-2 8-1,2 16 1,-2 13-2,-1 19 2,0 18 3,4 13-3,5 14 0,4 13 0,4 2 2,2 3-2,3-5 1,4-6-1,0-2 0,0-11 0,-1-7 0,-2-9 0,-4-10 0,-3-3 0,-3-5 1,-3 0-1,0-6 1,0-2-1,0-2 0,3-6 0,0 0 2,3-6-2,0-7 4,7-13-4,2-6 0,4-5 0,3-5 0,3 2 0,-6 6 0,3 2 0,-3 8-1,0 5 1,-3 9-1,-4 2 1,1 8-2,-7 8 2,0 10 0,-6 11 0,3 3 0,0 5 0,3 3 1,0-3-1,4-5 2,5-6-2,1-5-2,3-5 2,3-5 1,0-6-1,0-5 2,3-8-2,1-2 0,-8-9 0,1-2 0,-6-6 0,-4-2 2,-3 0-2,-3 3-2,-3 10 2,0 5 0,3 3 0,-3 8-2,0 14 2,3 15-1,3 5 1,3 6 3,4-6-3,6-5-1,-1-5 1,4-5 0,1-6 0,-5-5 1,1-8-1,-6-3 7,-7-5-7,-3-5 2,-6-6-2,-7-2-1,-3-2 1,-6 1-6,3 1 6,0 3-1,3 7 1,6 3-1,4 3 1,6 5 0,16-3 0,9-5-1,4 0 1,6-8-2,0-2 2,0-6-8,-4-5 8,-2-5 1,6-6-1,-13-2 1,-22-3-1,-3 0 0,-3 0 0,-4 5-1,1 8 1,-4 14 0,0 4 0,0 12 0,1 10 0,-1 18 0,-3 14 0,7 13 0,-4 8 0,3 2 1,4 1-1,6-6 2,6-3-2,7-4-1,9-12 1,7-9 0,15-12 0,-2-5 0,-1-10 0,0-11 1,-6-5-1,-3-11 1,-4-3-1,-5-7-2,-4-8 2,-10-6-1,1 0 1,-7 6-4,-6 8 4,0 10 1,-4 11-1,-5 13-1,-4 16 1,3 13 5,3 8-5,4 0 0,9 0 0,4-3 1,8-7-1,5-9 1,2-10-1,6-11 0,1-7 0,-1-11 0,4-3 0,0-5 2,0 5-2,-1 5-3,-2 6 3,0 11-1,-7 7 1,-6 8 0,-7 8 0,-2 6 1,-14-3-1,-5 2 6,-11-5-6,1-5 1,3-5-1,3-3-77,10-3 77,9 0-46</inkml:trace>
  <inkml:trace contextRef="#ctx0" brushRef="#br0" timeOffset="175993.0662">13760 16896 94,'10'-16'0,"2"-10"2,7-6-2,10-7 2,-4 4-2,-9 1-2,-3 10 2,-4 8 19,-2 5-19,-7 11 9,-19 11-9,3 8 13,6 7-13,4 3 9,22-5-9,0 2 0,3-4 0,3-7 2,-3-4-2,-3-6-13,3 1 13,-3-4-65,-7-2 65,1-2-69,-7-1 69</inkml:trace>
  <inkml:trace contextRef="#ctx0" brushRef="#br0" timeOffset="176179.0769">13833 16447 147,'0'0'0,"0"0"-33,19 0 33,0 7-67,0 7 67,3 4-46,1 6 46</inkml:trace>
  <inkml:trace contextRef="#ctx0" brushRef="#br0" timeOffset="176472.0936">14116 16748 132,'6'11'0,"4"7"20,-1 6-20,4 0 10,-1-3-10,-2-8 2,0-2-2,-4-1 2,3-7-2,-2-8 5,-1-8-5,4-14 0,-1-2 0,4-3-11,0 3 11,2 8-2,-5 5 2,-1 8 7,1 13-7,0 11 16,-1 11-16,4 5 10,6 2-10,0 3-17,3-3 17,3-5-173,1-7 173</inkml:trace>
  <inkml:trace contextRef="#ctx0" brushRef="#br0" timeOffset="178214.1933">14767 16801 113,'12'-8'0,"14"-13"1,5-8-1,11-8 1,12-11-1,-7 1 2,-5-12-2,-8 1 5,-8-3-5,-10-2 2,-10 2-2,-12 0-1,-7 6 1,-16 10 2,1 13-2,2 11-1,-2 15 1,3 22-1,2 19 1,4 15 6,7 13-6,8 11 9,8 8-9,8 3 6,7-3-6,19-10 3,4-4-3,-4-12-3,0-14 3,-6-10 0,-7-13 0,-9-12 2,-3-7-2,-10-13 0,-6-8 0,-7-11 0,-3-2 0,4-3-1,2 0 1,7 2-2,7 6 2,6 0 1,9 8-1,6 3-1,4 7 1,0 3-5,-4 5 5,-5 3 0,-4 0 0,-7 3 5,-2 0-5,-4-3-5,1 2 5,-7-2 6,0 0-6,0 8-1,-4 3 1,4 5-1,-6 10 1,3 3 2,0 3-2,0-3 0,6 0 0,0-2 0,10-3 0,-1-9 2,4-4-2,6-8-11,1-9 11,-1-4-6,-3-9 6,-3-7 0,-4-3 0,-5-6 1,-4 1-1,0 2-1,0 6 1,-3 10 0,0 5 0,0 11 2,0 13-2,0 14 4,4 5-4,2 2 3,3-2-3,1-3 7,3-5-7,3-6-1,3-10 1,3-8 0,0-8 0,3-8 0,1-7 0,-4-7-6,0-9 6,-3-6 7,0-3-7,-6-10-7,-3 0 7,-7-6-19,-6 9 19,-4 2-5,-5 13 5,-1 11-3,-6 13 3,0 8 0,0 16 0,-4 16 2,4 13-2,7 11 16,2 10-16,7 5 6,6 3-6,10-2 3,6-9-3,10-4-1,2-12 1,7-9-1,0-15 1,-3-12-6,-3-8 6,-3-11-8,-4-8 8,-6-13 0,-3-8 0,-3-5 0,-1-11 0,1-3 1,-3-7-1,-4 0-1,0 10 1,1 16 0,-4 13 0,-3 11 4,0 21-4,-6 10 8,-1 20-8,1 12 12,-1 5-12,4 9 10,0 5-10,3 2 0,0 4 0,3-7 2,0-4-2,1-8 0,-1-9 0,3-7-1,-3-8 1,1-8-1,-4-6 1,0-7 1,0-6-1,0-7-7,3-9 7,6-7-2,1-3 2,2-6-10,4 3 10,0 3-4,0 0 4,6 8-4,-6 5 4,-3 6-5,-4 4 5,-9 12-1,-12 7 1,-1 3 1,3 8-1,1-6 23,3 3-23,6-5 14,3 0-14,16-3 8,9-2-8,1-6-1,6 0 1,-3-2-55,-1-6 55,1-7-113,-6-3 113</inkml:trace>
  <inkml:trace contextRef="#ctx0" brushRef="#br0" timeOffset="178664.219">16656 15976 200,'0'5'0,"-4"11"1,4 5-1,0 5 1,0 3-1,0 1 1,0-4-1,0-2-25,0-8 25,4-3-32,-1-5 32,6-8-28,1-11 28,6-7-20,-4-6 20,1-8-3,3-2 3,-3 2 2,-4 8-2,-2 8 41,-1 8-41,-6 11 35,3 16-35,-3 7 15,0 6-15,0 2-12,0-2 12,-6 2-167,-1-15 167,1-9-8</inkml:trace>
  <inkml:trace contextRef="#ctx0" brushRef="#br0" timeOffset="315160.0261">18532 17388 39,'0'0'0,"0"0"3,0 0-3,-3-5 3,3 5-3,0 0 4,0 0-4,-6-3-1,6-2 1,0-3 0,6-5 0,3-3 0,4-2 0,6-1 1,0-5-1,0 0-1,0 1 1,0 4 5,0 1-5,-3 2 4,0 5-4,-3 6 5,3 2-5,0 3-1,-4 6 1,1 7 10,3 3-10,0 0 0,0 2 0,3 1-1,3-4 1,0-1 2,0-6-2,4 0 6,-1-8-6,1-6 3,2-4-3,1-4 3,-1-1-3,4 1 1,-3 1-1,-4 5 2,0 3-2,-2 0 2,-1 5-2,0 5 0,0 0 0,1 3 0,-1 3 0,0-3 2,3 2-2,4-2 0,0 0 0,2-3 1,1 1-1,6 2-2,13-3 2,0 3 3,3 0-3,-3 0 13,-4 0-13,1 2 9,-4 3-9,1 1 1,2-1-1,-2 0 0,-1-2 0,1-1-11,-4 4 11,7-7-97,-7-9 97,-13-22-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37:09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2 2027 24,'0'0'0,"6"0"8,26 2-8,3 1 16,3 0-16,0-1 6,10 1-6,-1-3 0,-2-3 0,-4 1 1,0-6-1,-6-3 15,-3-2-15,-3-8 0,-7-3 0,-3-3 2,-10 1-2,-5-3 5,-8 2-5,-5 1 0,-4 5 0,-3 2 3,-3 9-3,-3 7 1,3 11-1,-3 11 0,0 15 0,-1 8 0,8 1 0,2-4 0,10-2 0,3-2 0,9-1 0,10-2 2,7-6-2,5-5-1,7-5 1,4-10 0,2-12 0,-6-10 3,7-10-3,-1-3 5,4-3-5,3-8 3,-7-10-3,-6-5-1,-6-4 1,-13-1 2,-10-4-2,-9-2 0,-25-29 3,-3 31 5,-1 22-8,-3 21 1,-3 42-1,4 16 0,2 16 0,7 8 1,3 7-1,3 4 0,3-1 0,7-2 0,6-11 0,6 1 1,4-7-1,9-4-2,9-11 2,14-8 0,5-10 0,7-11 2,-3-11-2,0-15 0,0-9 0,-4-5 1,-6-2-1,-2 0-1,-8-6 1,-9 0 2,-12 0-2,-7 3-1,-12 8 1,-1 8-1,-6 11 1,-3 10 1,0 18-1,-3 22 5,3 5-5,0 5 9,9 8-9,7 3 1,9-8-1,7-5-1,3-11 1,6-11-30,-3-7 30,4-14-50,-1-10 50,22-9-42,-2-9 42</inkml:trace>
  <inkml:trace contextRef="#ctx0" brushRef="#br0" timeOffset="588.0337">3987 1889 23,'-3'3'0,"-6"-1"-10,-1 4 10,-3-4 12,1 1-12,-1 0 28,0-3-28,1 0 17,-1-3-17,0 3 2,1 0-2,2 3-1,4 5 1,-1 5 3,1 5-3,3 6 11,3 3-11,0 4 1,6 1-1,4 3 1,6-9-1,-1-8 0,8-4 0,2-12 0,0-12 0,4-9 3,-4-5-3,-2 1-2,-4-6 2,-3-9 2,-7-9-2,-3-9 2,1-5-2,-7-2 1,3 2-1,0 3 1,-3 16-1,0 10 12,0 13-12,3 14-1,1 24 1,-1 18 9,0 18-9,0 11 4,0 6-4,0-6 0,7-8 0,-1-8 1,11-7-1,-1-9 0,3-10 0,3-8-1,-3-11 1,-6-8-33,-3-7 33,-3-6-59,-4-3 59,-3 1-25,-6-3 25</inkml:trace>
  <inkml:trace contextRef="#ctx0" brushRef="#br0" timeOffset="1053.0602">4032 1749 93,'9'5'0,"10"0"3,7 3-3,6-2-1,3-4 1,6 4 1,-6-4-1,0 1 2,-4 0-2,-5-1 7,-4 4-7,-6 4 2,0 9-2,0 7 0,-4 14 0,-5-1 2,-1-1-2,0 4 0,1 0 0,2 1 0,-2-9 0,-1-5-2,0-10 2,-3-6 2,1-8-2,-1-5 0,0-16 0,-3-10 0,3-9 0,-3-2 0,7-2 0,-1-1 0,3-2 0,4 5 0,0 7 0,0 12-1,6 5 1,0 5 0,22 8 0,-6 0 1,0 5-1,-7 0-2,4-2 2,-7 0-54,4-1 54,-7-4-51,4 2 51,-1 2-1,0 1 1</inkml:trace>
  <inkml:trace contextRef="#ctx0" brushRef="#br0" timeOffset="1398.08">5007 1955 43,'0'0'0,"0"0"3,-7 6-3,-2-1 7,-4 5-7,-3-2 19,0 3-19,-3 2 7,7 3-7,-4 8 1,6 2-1,7 1 0,6-6 0,10-5 0,3-6 0,6-7 1,0-11-1,0-5 1,1-8-1,-4-3 1,-10 0-1,-2-2 11,-14-1-11,-2 1 15,-7 2-15,-6 5 0,-1 11 0,1 8-3,6 11 3,0 2-21,7 3 21,6 3-37,6-6 37,6-3-47,10-2 47</inkml:trace>
  <inkml:trace contextRef="#ctx0" brushRef="#br0" timeOffset="1998.1142">5213 1918 106,'0'16'0,"0"5"2,-3 3-2,0 3-1,6-1 1,-3 0 0,0-4 0,3-4-1,-3-2 1,3-5 0,-3-3 0,3-3 0,0-5 0,4-3 2,-4-7-2,3-9 0,7-2 0,3-3-2,0-2 2,6-9 1,3-2-1,-2 5 0,-4 6 0,-3 10 2,-4 6-2,-2 7 0,-1 8 0,-2 11 3,-4 8-3,0 5 5,0-5-5,4-3 1,5-5-1,4-3 0,3-8 0,7-5 0,2-8 0,1-2 5,-4-9-5,4-4 1,-1-1-1,1-3 3,-4 6-3,23 0 0,-7 10 0,-3 6 2,0 13-2,-3 10 4,-3 6-4,-7 0 5,-6 3-5,-6-6 6,-10-5-6,-3-3 21,-6-5-21,-10-3 5,-3-2-5,0-3 1,0 0-1,9 0-58,4-6 58,9 1-112</inkml:trace>
  <inkml:trace contextRef="#ctx0" brushRef="#br0" timeOffset="2277.1303">6508 2061 114,'7'-3'0,"-1"1"-113</inkml:trace>
  <inkml:trace contextRef="#ctx0" brushRef="#br0" timeOffset="107284.1363">6350 4344 43,'-7'-7'0,"-2"-4"1,-4-2-1,-3-8 0,-3-6 0,-3-5-1,-7-7 1,-2-1 1,-4-5-1,-7-5 9,-5-3-9,-7-5 15,-7-22-15,-18 9 8,3-1-8,-4 9 7,1 2-7,-7 5 6,-6 6-6,7 5 3,-7 11-3,-4 7-3,-5 9 3,-10 10 0,-20 11 0,4 12-2,4 12 2,-1 10 2,6 8-2,13 10-2,-25 72 2,32-13-1,28-8 1,22-3 0,17-2 0,18-14 0,19 0 0,20 6-1,12-3 1,13 0 2,15 0-2,23 16 6,13-6-6,15-5 0,32-12 0,4-7 4,2-12-4,-9-14 1,13-5-1,6-16 9,19-13-9,4-13 2,-4-14-2,-13-10 3,-12-11-3,-3-10 0,-17-8 0,-12-11 3,-19-21-3,0 2 2,-22-2-2,-29 3 9,-22-6-9,-29-5 5,-34 6-5,-17 7 6,-24-5-6,-17 2 12,-25 6-12,-13 6 9,-16 7-9,-25 5 2,-29 11-2,4 8 0,-10 11 0,16 10-29,3 11 29,6 7-71,-3 1 71,23 7-59</inkml:trace>
  <inkml:trace contextRef="#ctx0" brushRef="#br0" timeOffset="108409.2007">5848 11687 43,'9'-6'0,"4"-2"0,0-5 0,3-5 0,-7-9 0,-2-2 0,-7-3 0,-7-2 1,-5-6-1,-23-5 4,0 0-4,-7 3 18,1 5-18,-6 0 13,-11-3-13,-2-2 10,-10 2-10,-9-2 8,-1 2-8,-5 3 8,-7 0-8,-7 5 5,-6 6-5,-22 5 5,7 7-5,2 9 2,7 8-2,0 10 1,10 11-1,8 10 0,11 11 0,3 8-1,12 3 1,10-6 0,15 8 0,14 11 0,15 5 0,10 8-3,16-3 3,12 1-3,20-1 3,12-5 3,16 0-3,22-7-3,13-1 3,13-8 3,34-3-3,4-7 1,-7 0-1,-3-6 2,7-8-2,-4-7 3,1-9-3,21-7 1,-8-11-1,-11-5 0,-9-14 0,-22-7 1,-6-6-1,-14-5-1,-18 0 1,-19-5 2,-20-3-2,-12-8 21,-19-11-21,-16-5 9,-19-5-9,-13-5 2,-22 0-2,-6-6 3,-16 3-3,-16 8 3,-13 13-3,-16 0 1,-28 3-1,3 2 0,-13 11 0,4 8-2,-10 16 2,-13 8-29,-29 13 29,4 10-47,-3 14 47,6 13-83,-3 8 83,-42 8 0</inkml:trace>
  <inkml:trace contextRef="#ctx0" brushRef="#br0" timeOffset="152843.7422">16148 8342 84,'28'-16'0,"17"-18"9,5-11-9,4-8 2,-3-8-2,-9-5 2,-14 0-2,-9 3 0,-9 10 0,-10 8 0,-3 2 0,-7 9-1,-9 13 1,-3 15 2,-4 14-2,1 16 20,0 26-20,2 32 20,7 30-20,4 33 17,12 17-17,9-1 6,10-10-6,0-30 3,7-15-3,-1-13-1,4-16 1,-7-17-1,0-20 1,-6-8-2,-3-14 2,-7-7-38,-3-14 38,-9-10-63,-4-13 63,-5-6-58,-5-5 58</inkml:trace>
  <inkml:trace contextRef="#ctx0" brushRef="#br0" timeOffset="153416.775">16037 8541 120,'12'-8'0,"20"-8"25,22 3-25,9-6 8,10 1-8,-3-1 3,-3-15-3,-3 2 0,-7 6 0,-7 2 0,-11 5 0,-11 9 0,-12-1 0,-6 11-1,-7 3 1,-6 10 1,-4 24-1,-2 8 1,2 3-1,1 2-1,6-3 1,3-2-1,7-5 1,6-11 0,-1-13 0,1-13-1,0-14 1,-3-13 0,-4-10 0,-9-11 2,-3 0-2,-6-16-3,-7 8 3,0 3 2,0 13-2,3 8 1,7 5-1,9 8-3,10 6 3,6-1 0,6 6 0,10 7-1,3 1 1,0 8 1,-6 2-1,-3 8 2,-13 3-2,-7 15 7,1-2-7,-1-2 0,7-9 0,10-7 0,8-16 0,17-17-27,10-23 27,12-2-83,3-6 83,-6 0-51</inkml:trace>
  <inkml:trace contextRef="#ctx0" brushRef="#br0" timeOffset="154589.8421">17891 7599 91,'-3'18'0,"3"19"21,-4 11-21,4 8 16,0 15-16,0 3 6,4-5-6,2-6 1,3-10-1,4-8-2,0-13 2,3-8-2,3-11 2,0-10-16,0-11 16,3-5-54,-6-6 54,0-7-60,-3-6 60</inkml:trace>
  <inkml:trace contextRef="#ctx0" brushRef="#br0" timeOffset="154976.8641">17729 7858 88,'28'-10'0,"17"-6"4,15 0-4,10 0 5,3 3-5,-9 7 1,-10 4-1,-16 4 17,-7 6-17,-8 8 18,-8 13-18,-8 11 12,-4 8-12,0-3 1,0-8-1,7-3-2,3-10 2,2-8-6,4-14 6,1-7-8,-5-13 8,-8-9-4,-4-7 4,-9-6-2,-7 3 2,-3 5 1,0 8-1,0 9-1,0 4 1,7 3-7,3 8 7,9 3-75,9-1 75,11 4-41</inkml:trace>
  <inkml:trace contextRef="#ctx0" brushRef="#br0" timeOffset="156388.945">18821 7800 72,'-3'-5'0,"0"2"7,-1 0-7,1-2 1,-3 0-1,-4-1 14,1-1-14,-4 4 13,-6 3-13,-6 3 2,-7 7-2,-3 3 6,0 14-6,3 12 11,4 4-11,12-1 3,10-7-3,15-9 0,13-10 0,13-13 0,10-17 0,-1-15 0,1-16 0,-7 3-2,-7-3 2,-5-5 1,-10-6-1,-7-7 0,-6 2 0,-6 0 1,-3 13-1,-4 11 15,4 13-15,3 6 13,-3 10-13,-1 24 3,1 21-3,-1 13 7,1 11-7,6 2 0,3-7 0,7-3-3,6-3 3,6-7-16,3-6 16,7-11-27,0-13 27,-4-7-30,1-12 30,-4-7-17,4-5 17,-4-4-4,1 1 4,-4 3-2,0-3 2,-3-1 0,-3-1 0,-6-4 12,-4-7-12,-9-1 17,-4 4-17,-5 1 10,-1 4-10,-3 2 10,4 11-10,-4 5 5,3 8-5,-3 11 2,0 12-2,3 14 8,4 8-8,3-2-2,9-9 2,6-5-1,7-8 1,6-7-1,4-9 1,-1-2-5,1-9 5,-7-2-1,-3-2 1,-4-3 0,-2 2 0,-4 0 1,-3 6-1,0 2 2,-3 3-2,7 8-1,-1 3 1,7 0 1,6-1-1,3-2 1,4-8-1,-1-5-1,0-6 1,-6-7-1,-3-6 1,-3-3 0,-7 1 0,1 5 1,-4 10-1,0 3 4,0 14-4,4 15 15,2 13-15,4 0 1,6 4-1,6 1 0,16 4 0,4-1 0,-1-8 0,-6-7-2,-6-3 2,-10-6-5,-6-7 5,-9-3 0,-1-8 0,-9-6-2,0-4 2,-7-6-7,1-8 7,-1-5-14,7-5 14,6 2-8,3 3 8,4-3-3,0 3 3,2 0 0,1 2 0,-7 6 1,4 0-1,-7 5 2,0 5-2,0 6 11,0-3-11,-3 6 5,0 2-5,0 0 0,0 0 0,0 10-2,7 3 2,2 11 2,4 3-2,3 4-2,0 4 2,6 12 2,-3 9-2,0 13 0,-3 2 0,-3 3 1,-4-2-1,-9 10-3,-12-8 3,-11-13 4,-8-11-4,-11-13 8,-5-21-8,-4-24 12,10-34-12,12-19 10,19-19-10,17-4 3,12-6-3,9 0 0,11 16 0,2 10-2,3 11 2,1 6-72,-1 7 72,-3 8-83,-9 11 83</inkml:trace>
  <inkml:trace contextRef="#ctx0" brushRef="#br0" timeOffset="156587.9563">20056 7088 129,'6'8'0,"7"16"23,3 26-23,0 0-4,3 3 4,-3 0-86,0-2 86,-4-6-61,1-3 61</inkml:trace>
  <inkml:trace contextRef="#ctx0" brushRef="#br0" timeOffset="156889.9736">20523 7289 149,'-13'11'0,"-3"5"5,-6 5-5,0 5 2,3 1-2,9-3-2,7 5 2,13-3-1,5 6 1,14-8-1,6 0 1,3-6 1,-6 1-1,-7-4-1,-12-4 1,-7 2 11,-18 1-11,-8-1-15,-2-5 15,3-14-124,16-9 124,3-7-23</inkml:trace>
  <inkml:trace contextRef="#ctx0" brushRef="#br0" timeOffset="158040.0393">21434 7414 53,'3'0'0,"7"0"27,-1-3-27,1 0 23,-4 1-23,0-6 15,-2-5-15,-4-3 6,-7-3-6,-2-5 0,-7 3 0,0-19 0,-3 14 0,0 5 0,0 13 0,3 24-1,-6 8 1,0 10 0,3 6 0,6-1-1,6-4 1,11-3 0,8-6 0,4-13-1,3-8 1,7-15-3,5-14 3,4-16-1,0-7 1,-3-25 1,-10 6-1,-3 0 7,-6-5-7,-7-1 4,-2 3-4,-4 3 0,0 13 0,-7 11 6,4 13-6,0 13 10,-4 8-10,-2 19 1,-7 18-1,3 10 1,4 17-1,-1 5-1,10 2 1,3 1-2,10 13 2,6-14 0,7-10 0,5-8-8,4-16 8,-3-13-3,-3-11 3,-4-10 0,-3-11 0,0-26 0,-2-9 0,-5 1 1,-2-3-1,-3 3-7,-4 5 7,-6 11-1,0 10 1,0 8 0,-6 8 0,-4 16-2,1 13 2,-1 14 5,4 2-5,6 2-2,6-2 2,10 11 0,9-14 0,4-13-3,12-31 3,0-3 0,-2-14 0,-5-5 1,-2-2-1,-6 0 1,-4 2-1,-6 8-1,-4 6 1,-5 4 1,2 14-1,1 16 7,-4 11-7,7 10 5,0 0-5,2 13 8,1-10-8,-3-11 0,3-13 0,0-14 0,-4-31 0,4-5-2,-3-8 2,0-3 0,-7 2 0,0 9 3,-2 7-3,-1 9-3,0 10 3,3 5 0,7 11 0,6 8 9,0 3-9,7 2 3,-4 0-3,0-5 1,-6 0-1,0-8-23,-4-6 23,11-7-65,-1-11 65,10-13-68,-7-3 68</inkml:trace>
  <inkml:trace contextRef="#ctx0" brushRef="#br0" timeOffset="158194.0482">22517 6739 152,'0'0'0,"-7"3"-27,7-3 27,4 5-72,2 3 72,7 5-44,6 0 44,3-2-8,6-1 8</inkml:trace>
  <inkml:trace contextRef="#ctx0" brushRef="#br0" timeOffset="158686.0764">22720 6839 115,'0'0'0,"0"0"21,-3 3-21,0 5 10,3 5-10,3 1 0,0 4 0,6 1 0,7-4 0,3 1 1,10-5-1,3-8 0,3-11 0,3-3-1,0-7 1,-6-4 1,12-4-1,-12-3 1,-10 0-1,-9-3 1,-26 5-1,3 6 1,-2 5-1,-4 8-2,-3 8 2,-3 8 0,3 8 0,3 8 1,6 0-1,7 5-2,9-5 2,10-3-1,13-13 1,25-11-1,6-10 1,-3-11-7,-3-5 7,-6 0-3,-10 3 3,-6 4 0,-7 7 0,-9 4 0,3 3 0,-3 5 1,0 3-1,3 6 10,0 4-10,-3 1 8,0 5-8,-7-3 12,-3 0-12,-6 3 12,-3-8-12,-6 3-7,2-6 7,-2 3-80,3 0 80,6 0-90</inkml:trace>
  <inkml:trace contextRef="#ctx0" brushRef="#br0" timeOffset="160202.1631">18011 9718 68,'7'-13'0,"9"-14"1,9-4-1,7-4 8,6 12-8,0 7 14,6 5-14,4 8 31,3 9-31,9 2 13,0 0-13,-6-6 14,-3-7-14,-9-8 2,-8-19-2,-8-8 0,-7-2 0,-13 2-57,1 8 57,-4 11-87,0 5 87,6 9-6</inkml:trace>
  <inkml:trace contextRef="#ctx0" brushRef="#br0" timeOffset="160968.2069">19078 8972 94,'0'0'0,"0"0"19,3 5-19,13 11 17,10 13-17,5 16 17,7 3-17,1 7 13,2 1-13,0 0 5,-3-11-5,-6-6 3,-7-10-3,-6-10 8,-6-6-8,-3-2 6,-4-6-6,-3-10 26,0-19-26,-3-13 6,-3-13-6,6-3 7,-3-11-7,7 3 0,-1 3 0,0 10 0,4 14 0,-4 8-4,1 7 4,-1 9-49,0 2 49,7 2-70,3 4 70,16 4-78,3 4 78,-7 7-19,-2 3 19</inkml:trace>
  <inkml:trace contextRef="#ctx0" brushRef="#br0" timeOffset="161257.2233">19894 9356 104,'3'5'0,"4"13"39,2 12-39,4 12 17,0 0-17,-1-5 11,1 0-11,-3-5 0,2-11 0,-5-5 1,-1-3-1,-3-2-8,-3-6 8,3 1-43,-3-6 43,0 0-64,-3-8 64,0-8-56,3 2 56</inkml:trace>
  <inkml:trace contextRef="#ctx0" brushRef="#br0" timeOffset="161436.2337">19697 9393 166,'13'-6'0,"16"1"28,15-5-28,7-6 6,3 0-6,-7 0 0,1 3 0,-7 2-71,-6 3 71,0-2-128</inkml:trace>
  <inkml:trace contextRef="#ctx0" brushRef="#br0" timeOffset="161987.2652">20193 8514 135,'-4'29'0,"1"27"26,-6 23-26,-1 9 17,4-1-17,3 6 2,6-6-2,3-5-4,4-13 4,6-14-43,3-10 43,9-16-73,1-15 73,-1-20-59,-5-12 59</inkml:trace>
  <inkml:trace contextRef="#ctx0" brushRef="#br0" timeOffset="162604.3004">20253 8832 111,'3'5'0,"3"8"33,7 3-33,0 5 6,3-2-6,3-1 7,-3 1-7,0-1 0,-4-2 0,1-5 2,-4-1-2,1-4 1,-7-4-1,-3-2 0,3-2 0,-3-9 2,-3-2-2,-3-3 0,-4-2 0,1-9-2,-4-5 2,0-5 7,-3 3-7,4 0 7,-1 7-7,4 3 3,2 8-3,4 6 1,0 2-1,3 3-1,0 5 1,13 0-2,12 8 2,7 2 1,6 9-1,3 2 0,0 3 0,1-3-1,-4-3 1,-3-2 1,-7-3-1,-6-2 1,-2 0-1,-11-6 5,-3-3-5,1 1 22,-7-8-22,0-8 12,-7-9-12,-2-7-2,-1-5 2,-2 2 0,2 3 0,1 3 1,-1 2-1,7 3-11,-3 5 11,2 3-36,1 5 36,3 0-76,3 2 76,7 6-67,6 0 67,0 6-24,0-1 24</inkml:trace>
  <inkml:trace contextRef="#ctx0" brushRef="#br0" timeOffset="163221.3358">20929 8713 118,'3'13'0,"4"8"26,2 6-26,-2-1 7,2 1-7,1-6 0,-4-8 0,-3-5 1,-3 0-1,0-8 1,-3-11-1,-3-10 3,-4-8-3,-9-8-1,0 0 1,-3-8 1,-4 0-1,1 5 1,3 3-1,-4 11 9,7 7-9,7 3 7,2 8-7,7 3-4,9 8 4,7 10 0,3 5 0,6 1-2,0 5 2,4 0 2,2-1-2,1-1-2,-1-4 2,-2-2 0,-1-5 0,-3-3 4,1-6-4,-7-4-1,-1-4 1,4-7 0,-6-6 0,0-7 0,0-3 0,-4-5 0,1-4 0,-1 4 0,1 5 0,-4 5 0,-3 8 0,0 6 1,1 2-1,-4 5 0,0 3 0,6 5 2,3 11-2,1 8 9,6 8-9,0-3-1,0 0 1,-1-2 1,-2 2-1,0-8-2,0-3 2,-7-2-27,0-3 27,-3-2-50,1 0 50,2-1-68,-3 1 68,3-3-34,1-8 34</inkml:trace>
  <inkml:trace contextRef="#ctx0" brushRef="#br0" timeOffset="163565.3553">21444 8414 89,'0'0'0,"-4"2"7,8 14-7,-1 11 15,0 10-15,6-3 1,4 1-1,3-9 4,6-2-4,0-6-1,4-10 1,-1-8 14,1-10-14,-1-9 19,-9-10-19,-7-5 22,-9-1-22,-6-2 19,-7-13-19,-6 10 6,-3 14-6,-3 5-1,-7 7 1,3 9-18,1 8 18,-1 5-32,10 18 32,7-2-64,8 0 64,17-6-71,16-7 71,6-8-8</inkml:trace>
  <inkml:trace contextRef="#ctx0" brushRef="#br0" timeOffset="163864.3725">21755 8210 136,'-7'-3'0,"-5"6"11,-7 8-11,-4 4 6,-2 7-6,0-1 0,6 0 0,6 13-2,10-5 2,9-2 0,13-3 0,13-3 0,9-8 0,7-2 0,-1 2 0,7-2 0,-12 2 0,-11-3 1,-12 4-1,-15 4 19,-11 6-19,-21-6 2,-4 1-2,-3-3-15,6 0 15,7-11-84,6-8 84,13-18-73,9-8 73</inkml:trace>
  <inkml:trace contextRef="#ctx0" brushRef="#br0" timeOffset="164090.3854">21974 8038 135,'25'16'0,"16"18"22,7 9-22,0 7 11,-4 3-11,-9 18 20,-13 1-20,-12 4 15,-17 1-15,-12-3-21,-15-2 21,-5-11-79,4-14 79,13-12-102</inkml:trace>
  <inkml:trace contextRef="#ctx0" brushRef="#br0" timeOffset="164630.4163">22479 8295 73,'0'-8'0,"6"-5"30,3-9-30,11-7 14,-1-2-14,9 1 10,-2 4-10,-4 7 11,-3 9-11,3 7 20,0 8-20,4 9 12,-1-1-12,4-2 1,2-6-1,1-10 1,-3-11-1,-1-11 1,-5-7-1,-14-1-11,-6 1 11,-9 2-76,0 11 76,-1 13-85,4 0 85</inkml:trace>
  <inkml:trace contextRef="#ctx0" brushRef="#br0" timeOffset="165399.4603">23349 7834 123,'9'-5'0,"10"-3"21,10 0-21,9-2 9,6-4-9,-2-2 1,-8 3-1,-8 0 2,-4 2-2,-9 3-7,-4 3 7,1 0-53,-4 2 53,1-2-52,-1 2 52,0-2-43,-3 2 43</inkml:trace>
  <inkml:trace contextRef="#ctx0" brushRef="#br0" timeOffset="165670.4758">23450 7591 107,'0'0'0,"0"0"24,0 5-24,3 11 18,7 13-18,3 3 17,6 2-17,0-2 8,0-5-8,0-4 3,0 1-3,-6-3 1,-4-5-1,1-5-30,-4-3 30,-3-3-81,0 0 81,4-10-66,-1-3 66</inkml:trace>
  <inkml:trace contextRef="#ctx0" brushRef="#br0" timeOffset="166162.5039">24066 7250 67,'-6'-3'0,"-1"3"28,-5 3-28,-1 7 16,-3 11-16,0 14 13,-3 12-13,3 6 11,4 3-11,2-6 11,10-2-11,10-9 0,6-4 0,6-14 0,0-8 0,7-15 2,-1-12-2,4-15 8,-7-8-8,-6-5 11,-12-3-11,-7-5 9,-13 7-9,-3 6 0,-9 11 0,-1 7-3,-2 17 3,2 7-11,1 11 11,3 8-41,3 7 41,9 4-69,7 2 69,12-3-51,7-10 51</inkml:trace>
  <inkml:trace contextRef="#ctx0" brushRef="#br0" timeOffset="166389.517">24387 7517 133,'3'5'0,"0"6"13,0-3-13,0 2 7,4 1-7,-4-3-1,-3 0 1,3 0-32,0-6 32,-3-2-80,7-2 80,-1-4-39,7-7 39</inkml:trace>
  <inkml:trace contextRef="#ctx0" brushRef="#br0" timeOffset="166911.5468">24507 7049 115,'0'0'0,"0"0"13,0 0-13,7-3 4,9-2-4,9 2 6,4 3-6,2 3 6,1 2-6,-3 3-1,-7 0 1,-3 0 2,-9 2-2,-4 3 3,-9 3-3,-7 6 0,-3-4 0,1 16 0,5-4 0,4-7-2,10 1 2,5-3-10,7 1 10,4-1-2,-4-3 2,-4 1 1,-2 2-1,-3-5 0,-7 2 0,-6 3 23,0-2-23,-10-6 5,-3 3-5,-3-3 1,-3-2-1,-1-1-17,8-2 17,-1 6-92,6 4 92,7 3-54,6 3 54</inkml:trace>
  <inkml:trace contextRef="#ctx0" brushRef="#br0" timeOffset="167498.5803">24301 8157 112,'3'3'0,"10"7"26,3 12-26,6 9 15,0 4-15,7 15 5,-4-5-5,1-3 12,-1-5-12,-3-5 4,-3-8-4,-6-11 1,-3-2-1,-4-6 2,-3-5-2,0-13 1,4-14-1,-7-23 3,6-8-3,0-8 0,4-3 0,3 3 13,2 7-13,-2 9 6,3 13-6,-7 13 9,-2 8-9,-1 6 0,-6 2 0,0 8-12,0 8 12,0 8-116,3 10 116,4-15-80</inkml:trace>
  <inkml:trace contextRef="#ctx0" brushRef="#br0" timeOffset="171807.8268">16008 13399 71,'0'0'0,"3"10"1,3 17-1,7 10 17,3 5-17,6 13 9,-3 9-9,19 2 13,-3 0-13,0-10 7,-6-6-7,-4-8 6,-6-10-6,-3-13 12,-3-3-12,-7-11 20,1-16-20,2-20 9,4-20-9,0-18 14,2-10-14,1 8 3,3-3-3,4 2 5,-4 6-5,-7 16 1,1 10-1,-7 11-10,1 10 10,-4 6-54,0 8 54,-3 10-50,0 14 50,0 10-73,0 11 73</inkml:trace>
  <inkml:trace contextRef="#ctx0" brushRef="#br0" timeOffset="172155.8468">16586 14015 90,'0'16'0,"3"13"29,-3 21-29,3 1 11,0-1-11,4-5 14,-1-3-14,0-10 2,1-3-2,-1-11 1,0 1-1,1-6-3,-1-5 3,-3-3-33,-3-5 33,0 0-50,-3-10 50,-3-1-48,-4-2 48,1-3-12,-7 3 12</inkml:trace>
  <inkml:trace contextRef="#ctx0" brushRef="#br0" timeOffset="172351.8579">16421 14063 155,'19'-6'0,"16"-2"10,9-5-10,4 3 4,-1-6-4,-5-3-4,-7 6 4,0 2-59,-4 3 59,-5 0-82,-7 6 82,0 4-23,-7 1 23</inkml:trace>
  <inkml:trace contextRef="#ctx0" brushRef="#br0" timeOffset="172769.8818">17040 13248 98,'-10'31'0,"-2"25"28,-7 15-28,6-2 23,7 3-23,6 4 10,9-2-10,7-5 4,3-8-4,3-8-1,7-8 1,-1-8-35,1-10 35,-1-9-65,-5-5 65,-1-10-61,-3-6 61</inkml:trace>
  <inkml:trace contextRef="#ctx0" brushRef="#br0" timeOffset="173265.9103">17256 13486 79,'3'13'0,"3"6"25,4 10-25,12 2 9,-3 9-9,0 5 10,0-5-10,0-6 2,-3-5-2,-3-8 1,-4-7-1,1-1 3,-7-8-3,-3-5 4,-3-8-4,-10-8-2,-3-13 2,-3-5 2,-13-6-2,7 1-1,0 1 1,6-7-1,0-2 1,9 2-1,4 3 1,6 7 0,6 6 0,7 5 0,15 6 0,4 10-1,0 10 1,3 9 0,-4 5 0,-5 5 0,-10 0 0,-7 3 3,-6-3-3,-12 0 0,-10 1 0,-7-4 0,-12-5 0,3 1-45,4-4 45,5-5-81,10 1 81,4-4-5</inkml:trace>
  <inkml:trace contextRef="#ctx0" brushRef="#br0" timeOffset="173983.9512">17694 13626 103,'0'5'0,"0"9"2,3-1-2,0 0 1,0-5-1,1 0 2,-1-5-2,-3-3 19,0-3-19,-7-8 7,1-5-7,-3-2 14,-4-3-14,0 0 4,0-3-4,-2 0 3,2-2-3,0-1 2,7 1-2,-4 4-1,4 1 1,6 5 1,-3 1-1,3 4 1,0 3-1,0 0 4,0 5-4,0-2 0,0 5 0,6 3-2,0 5 2,7 0 0,0 5 0,6 0 3,3 3-3,0 2-1,4 1 1,-1-3 0,4-3 0,-1 0 3,-2-2-3,-4-6 0,-6-2 0,0-3 0,-4-3 0,1-7 2,3-1-2,-3-5 1,-1-2-1,1-4 2,0-1-2,3-4-3,-4 9 3,1 2 0,-7 3 0,1 5 2,-4 0-2,0 5-1,0 3 1,7 8 1,-1 3-1,4 10 5,0 5-5,-1 6 2,1-3-2,3 0-1,0-5 1,0-3 1,0-2-1,-1-6-7,-2-3 7,0 1-53,0-6 53,-1-2-50,4-3 50,3-5-56,0-3 56,-3 0-9,0 3 9</inkml:trace>
  <inkml:trace contextRef="#ctx0" brushRef="#br0" timeOffset="174343.9719">18500 13414 80,'0'0'0,"0"0"12,0 0-12,-3 6 18,0 4-18,-13 9 10,7 2-10,12 3 5,0-3-5,6-3-1,4 1 1,9-3 1,4-6-1,-1-4 5,7-4-5,-3-4 21,-7-6-21,-3-3 20,-7-7-20,-8-6 21,-8-5-21,-5 0 8,-7 0-8,-3-1 0,0 9 0,-6 5-4,2 6 4,-2 7-29,-7 8 29,4 9-40,9 2 40,6 5-66,10 0 66,15 0-59,11-2 59,2-4-1,4-4 1</inkml:trace>
  <inkml:trace contextRef="#ctx0" brushRef="#br0" timeOffset="174719.9933">18913 13245 110,'3'-8'0,"0"0"21,-3 0-21,-3 6 25,0-4-25,-6 4 1,-10 4-1,-7 6 0,-2 5 0,-1 6-1,4 0 1,6-4-3,6 4 3,6-1 0,14 4 0,6-1-1,12 3 1,7-3-3,9-3 3,3 3 0,-6-2 0,-9-1-3,-4-4 3,-9-1 2,-6-2-2,-10-4 18,-6 1-18,-10 3 7,-10 0-7,-2-1-1,-1 3 1,1-2-7,2 0 7,4-1-56,9-2 56,7-3-78,6 1 78,13-12-30</inkml:trace>
  <inkml:trace contextRef="#ctx0" brushRef="#br0" timeOffset="174945.0063">19075 13182 146,'22'23'0,"20"14"14,-1 14-14,3 7 11,-2 3-11,-11-8 5,-12-6-5,-16 6 12,-22 5-12,-19 3-7,-16-3 7,-3 3-95,3 0 95,7-24-85</inkml:trace>
  <inkml:trace contextRef="#ctx0" brushRef="#br0" timeOffset="175560.0415">19739 13557 114,'3'-2'0,"3"-4"2,7-7-2,6-5-1,0-4 1,0 1 3,3 5-3,-3 3 4,0 5-4,0 11 7,-3 2-7,0 8 6,3-2-6,-3 2 16,3-5-16,0-3 9,3-2-9,4-11 3,-1-8-3,-6-5 2,0 0-2,-6 0-3,-4 5 3,-2 5-43,-4 6 43,0 2-81,-3 9 81,3 2-37,1 0 37</inkml:trace>
  <inkml:trace contextRef="#ctx0" brushRef="#br0" timeOffset="176000.0667">20894 13531 163,'16'-3'0,"16"-2"28,6-3-28,6 0 12,1 0-12,-4 0 4,0 3-4,-9 0-3,-6-1 3,-7 4-33,-7-1 33,-5 0-67,-7 3 67,-3 3-103,-4 0 103</inkml:trace>
  <inkml:trace contextRef="#ctx0" brushRef="#br0" timeOffset="176703.1069">21793 13253 44,'-7'3'0,"-5"10"2,-1 8-2,0 11 16,1 10-16,-1 3 18,3 0-18,7-5 14,3-3-14,7 0 2,5 0-2,4-5 8,6-9-8,7-12 21,3-14-21,12-15 19,-3-9-19,-9-2 23,-6-10-23,-7-4 22,-13-7-22,-9-6 10,-7 9-10,-6 4 4,-15 14-4,2 6-1,1 9 1,2 12-5,1 10 5,6 8-29,6 5 29,3 2-44,7 7 44,6-1-56,4 2 56,-1 4-67,7-3 67</inkml:trace>
  <inkml:trace contextRef="#ctx0" brushRef="#br0" timeOffset="176947.1208">22196 13600 148,'0'0'0,"0"0"2,0 2-2,6 4-2,1 1 2,-1 1-50,4-2 50,-1-1-82,7 3 82,0-5-15</inkml:trace>
  <inkml:trace contextRef="#ctx0" brushRef="#br0" timeOffset="177512.1531">22402 13211 156,'0'-6'0,"10"-4"0,6-3 0,6-3-3,3 5 3,7 3 0,0 3 0,0 5 2,-4 3-2,-2 4-2,-10 4 2,-4 2 1,-5 6-1,-14 5 1,-5 2-1,-8-2-1,-2-3 1,3 0 2,3-5-2,4 0-3,5 0 3,10 0-26,10 0 26,13-1-9,8-1 9,8-1 0,-4-3 0,-3 4-1,-10-4 1,-6-2 3,-9 3-3,-17 2 12,-12 3-12,-6 0 0,-10-3 0,-3 0-1,0 0 1,6-5-42,10 3 42,6-3-81,13 0 81,6-8-7</inkml:trace>
  <inkml:trace contextRef="#ctx0" brushRef="#br0" timeOffset="177889.1747">22914 13256 118,'6'5'0,"10"11"9,9 8-9,4 5 2,18 5-2,-8 3 4,-1 0-4,-10-2 3,-2-6-3,-4-3 2,-3-5-2,-6-5 5,-1-5-5,-5-3 6,-4-6-6,-3-2 27,3-8-27,0-10 6,0-19-6,4-11 12,2-13-12,4 1 1,-4 4-1,1 11 6,-4 13-6,-3 11-3,4 8 3,-7 0-37,6 15 37,1 9-84,-1 7 84,0 4-76,1-4 76</inkml:trace>
  <inkml:trace contextRef="#ctx0" brushRef="#br0" timeOffset="178668.2193">21088 13055 46,'-16'-3'0,"-12"-2"2,-7 7-2,-13 6 2,-3 13-2,-16 11 0,4 18 0,-1 14 18,7 13-18,10 5 10,9 0-10,12 10 8,14 1-8,21-6 11,20-10-11,21-11 21,36-21-21,19-19 18,6-23-18,3-24 25,-9-21-25,-3-22 12,-10-15-12,-16 5 16,-19-11-16,-22-8 9,-25-2-9,-23 0 2,-25 10-2,-13 14-1,-16 13 1,-15 21-34,-10 26 34,-7 24-121,-15 27 121,6 5-43</inkml:trace>
  <inkml:trace contextRef="#ctx0" brushRef="#br0" timeOffset="179584.2717">23647 7440 52,'-3'-5'0,"0"-6"3,-1 3-3,-8-2 0,-7 4 0,-7 9-1,-12 8 1,-6 7 3,-4 17-3,-3 4 18,1 9-18,-1 7 10,13 4-10,6-9 2,13 8-2,13 3 10,18 5-10,14 3 14,18-8-14,13-6 4,13-10-4,0-10 4,-7-14-4,-2-18 13,-4-14-13,-9-13 17,-10-16-17,-13-15 15,-15-9-15,-17-2 10,-9 3-10,-15-6 0,-4 0 0,-7 6 2,-8 10-2,-4 16-18,0 16 18,3 23-125,10 19 125,9 0-32</inkml:trace>
  <inkml:trace contextRef="#ctx0" brushRef="#br0" timeOffset="250909.3511">20926 16047 49,'-16'-11'0,"-9"-7"2,-20-6-2,-2-2-5,-7-1 5,-7 3 0,-5 1 0,-7-4 0,-16-5 0,0 3 3,-6-3-3,-10-2 11,-13 0-11,-12 2 10,-19 0-10,0 0 9,-10 3-9,3 0 4,-2 0-4,-11 3 0,-18-3 0,-3 5 2,-10 3-2,3 2 0,-10 8 0,-12 4 2,-16 7-2,-6 7 1,6 12-1,-3 13 1,-19 10-1,6 14 0,6 12 0,1 9-2,3 0 2,-7 15 2,19 14-2,14 3 0,27 5 0,14 5 0,21 2 0,17 4 7,18-4-7,17-4 8,24-14-8,33 11-1,25 2 1,35-2-5,25 0 5,23 0 6,18-3-6,26-8 0,16 0 0,22-2-6,19-11 6,35-16 6,13-8-6,9-5 11,19-3-11,26-5 4,12-6-4,4-4 0,9-9 0,26-5-1,-4-5 1,3 0 0,14-8 0,-1-6 1,-10-7-1,4-6 1,16-10-1,-19-8-1,-7-14 1,-3-4 0,-9-11 0,-16-1 1,-23 1-1,-18-6-2,-7-15 2,-26-8 2,-27-9-2,-23-12 2,-23-3-2,-31-9 2,-22-1-2,-23-14-1,-21 5 1,-26 8 1,-26-8-1,-15-2-1,-33-8 1,-18-3 4,-25 5-4,-36 1-3,-18-1 3,-20 6 9,-9 18-9,-19 0 3,-39 0-3,-12 6 11,-12 2-11,-27 8 6,-27 2-6,-10 20 4,-16 17-4,-32 20 0,-13 17 0,-34 33-22,-26 23 22,-13 32-68,-40 35 68,-17 18-66</inkml:trace>
  <inkml:trace contextRef="#ctx0" brushRef="#br0" timeOffset="261028.93">22485 16060 60,'3'-10'0,"10"-6"12,6-11-12,6-4 13,4 1-13,3-4 18,-4-3-18,-2-5 8,-7-6-8,-3 0 6,-10 1-6,-3-1 3,-9 3-3,-4 6 10,-9 4-10,-3 6 17,3 8-17,0 10 8,0 9-8,6 15 4,0 16-4,10 19 1,10 23-1,5 8 9,7 1-9,10 12 6,-1 4-6,7-9 3,0 0-3,0-7 0,-3-14 0,-7-16-3,1-2 3,-7-14-8,-7-7 8,1-12-24,-3-1 24,-4-6-36,-3-6 36,-3-7-52,0-8 52,-3-6-54,0 6 54</inkml:trace>
  <inkml:trace contextRef="#ctx0" brushRef="#br0" timeOffset="261627.9643">22453 16206 111,'0'0'0,"7"0"5,8 0-5,14-3 14,15-7-14,10-9 14,4-5-14,-4-10 3,0-1-3,-7-4-1,-6-1 1,-6 3 1,-6 11-1,-7-6 1,-6 5-1,0 1 0,-10 7 0,1 3 1,-4 6-1,-3-1 3,3 6-3,-3 2 1,0 3-1,0 0 3,0 0-3,3 8 1,3 6-1,1 1 5,2 7-5,1-7-1,15 1 1,-12 0 1,3-3-1,-7-2-4,1-3 4,-7-5 3,-3-1-3,-3-2 1,-16-2-1,0-6 0,0-3 0,0 0-1,6-7 1,3-6-1,7-13 1,10-11-1,2-2 1,23 5 1,0 11-1,-4 7-2,4 14 2,-3 8-2,-1 10 2,1 11 9,-7 5-9,0 3 3,0-3-3,4 0-1,2-7 1,7-7-21,3-12 21,7-11-86,-1-13 86,1-5-59</inkml:trace>
  <inkml:trace contextRef="#ctx0" brushRef="#br0" timeOffset="262527.0157">22707 17050 113,'7'5'0,"8"14"17,4 10-17,7 8 3,-1 5-3,1 0 0,-4-5 0,-3-5 1,-6-8-1,-7-8 1,0-6-1,1-2 0,-7-8 0,-7-8 0,-5-10 0,-4-9 0,-3-4 0,-7-6 0,-5-6 0,-8 1 0,5 5 0,-1 5 0,6 6 0,7 5 3,6 5-3,6 8 10,7 0-10,10 5 7,5 3-7,14 5 12,9 3-12,3 3 3,6 0-3,4 2 0,3-3 0,6 1 1,9-6-1,-5-2 0,-10 0 0,-10-3 0,-9-3 0,-13-2 1,-3-3-1,-13-3 17,-6-7-17,-13-6 14,-7-8-14,-18-8 5,0 1-5,6-1 1,3 3-1,7 5 0,3 8 0,6 6-4,6 5 4,1 2-44,5 8 44,8 6-69,8 5 69,4 0-69,6 0 69,26 5-22,-7 0 22</inkml:trace>
  <inkml:trace contextRef="#ctx0" brushRef="#br0" timeOffset="263144.051">23250 16804 103,'10'8'0,"2"10"20,11 3-20,-4 0 12,6 3-12,-6-3 0,3-5 0,-6-5 1,-6-3-1,-4 0 1,0-6-1,-6-2 6,-6-7-6,-7-9 1,-6-3-1,-6-2 7,-10-8-7,-3-3 2,-7-2-2,1-3 5,-13 2-5,12 4 4,10 7-4,7 5 12,12 6-12,3 5 8,7 3-8,6 5-2,13 5 2,18 0 1,11 6-1,-1 2 1,3-2-1,4-3 0,-4-3 0,-5-2 6,-4-6-6,-10-2-6,0-1 6,-6-7 6,-6-3-6,-3-5 1,-7-3-1,-6-5 1,-1 0-1,-2-8 0,-3 0 0,-1 5-1,4 6 1,2 5 0,4 7 0,-3 6 0,6 6 0,4 7 2,9 8-2,3 11 10,3 3-10,3 2 4,1 2-4,-4 1-1,3-3 1,-2-5-2,-4 3 2,-3-9-31,-4 1 31,-5-9-55,2 3 55,-3-7-73,1-4 73,2-2-42,1-5 42</inkml:trace>
  <inkml:trace contextRef="#ctx0" brushRef="#br0" timeOffset="263505.0716">23666 16317 114,'6'10'0,"7"12"16,3 4-16,9 6 1,1 2-1,2-5 2,1-5-2,0-8-1,-4-8 1,-3-13 1,-6-9-1,-3-12 24,-10-3-24,-3-8 33,-13 0-33,-3 2 20,-9 1-20,-4 8 8,-2 2-8,2 10 2,4 7-2,2 9-3,4 9 3,3 5-12,10 0 12,6-1-75,3 4 75,13-6-118,6-5 118,1-5-11</inkml:trace>
  <inkml:trace contextRef="#ctx0" brushRef="#br0" timeOffset="263881.0932">23980 15856 190,'-9'0'0,"3"0"11,-4 3-11,0 0 3,1 5-3,3 0-4,-1 8 4,10-1 0,1 7 0,8-1-7,4 3 7,10-9-5,-1 4 5,10-6-12,0 0 12,0 1-7,12 2 7,-9-1-1,-6 7 1,-16 4 19,-10 3-19,-25 6 29,-6-1-29,6 3 9,-6-8-9,9-5-13,-3-8 13,9-8-161,4-14 161,-4-17-50</inkml:trace>
  <inkml:trace contextRef="#ctx0" brushRef="#br0" timeOffset="288007.4731">16859 16862 52,'-3'3'0,"0"-1"18,3-2-18,0 0 14,-4 5-14,4-2 12,0-3-12,0 0 11,0 0-11,0 0 11,0 0-11,0-5 3,0-3-3,4-8 2,5-5-2,1 2 1,-1 3-1,1 1 4,-1 4-4,1 3 2,-1 3-2,4 7 4,0 9-4,2 2 1,1 6-1,3-1 3,0 3-3,4-5 7,-1-5-7,0-3 10,-6-6-10,3-7 3,-3-5-3,-3-4 3,-4-1-3,-6-7-29,0 4 29,-3 2-61,-3-3 61,6 6-70,1 3 70</inkml:trace>
  <inkml:trace contextRef="#ctx0" brushRef="#br0" timeOffset="288698.5126">16951 17301 85,'0'0'0,"0"0"10,0 0-10,0 0 10,0 0-10,0 0 14,0-5-14,3 0 8,3-6-8,7-2 3,3-6-3,0 1-1,3 4 1,0 4 7,0 2-7,0 5 14,0 9-14,3 4 7,1 1-7,2 2 1,-3-2-1,0-4 2,-2-1-2,-5-4 0,-2 1 0,-3-6-9,-4-5 9,0-2-59,-3-9 59,13-2-78,0-3 78,0 1-1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42:35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8 8840 36,'-6'-3'0,"-1"-2"7,-2 5-7,-1 2 8,-6 6-8,1 6 15,-5 7-15,1 0 8,0 8-8,3 8 6,7 8-6,-1 11 5,10-1-5,7 1 0,9-1 0,12-2 1,4-10-1,6-9 1,0-8-1,-3-7 1,-6-8-1,-4-6 9,-3-10-9,1-3 12,-4-11-12,-4-5 2,-2-5-2,0-5-1,-4-9 1,-2-2 1,-4-7-1,-6 1 1,-4 4-1,-8 4-1,-8 9 1,-2 2 0,-7 3 0,-3 3-2,0 4 2,4 9 0,2 5 0,4 11 1,6 2-1,6 6-2,3 5 2,10 5 0,10 3 0,3 15 3,12 12-3,3 4 9,1 9-9,6-1 9,-3 1-9,-1-1 15,-2 3-15,-4-7 7,-2-9-7,-4-8 3,-3-5-3,-7-8 0,-3-5 0,1-8-4,-4-3 4,-3-2-37,-3-3 37,0-3-55,-7 0 55,4-2-57,-4-8 57</inkml:trace>
  <inkml:trace contextRef="#ctx0" brushRef="#br0" timeOffset="456.026">10547 9083 80,'6'5'0,"10"1"17,10 4-17,-1 1 18,7-6-18,-4-2 9,1-3-9,-1 0 1,1-3-1,-7-2-2,0 2 2,-6 1-25,-6-1 25,-4 0-42,-3 3 42,-3 0-55,-6 3 55</inkml:trace>
  <inkml:trace contextRef="#ctx0" brushRef="#br0" timeOffset="679.0388">10525 9305 122,'12'0'0,"14"0"14,6 0-14,6 0 7,0 0-7,0 0-8,-3-2 8,0 4-41,-7-2 41,-2-2-57,-4-1 57,3-5-36,-6 3 36</inkml:trace>
  <inkml:trace contextRef="#ctx0" brushRef="#br0" timeOffset="1096.0627">11179 9065 83,'-7'8'0,"-2"7"8,-1 12-8,1-1 6,3 6-6,6 3 1,6-4-1,7 4 0,9-4 0,13-1 13,3-9-13,9-5 8,1-9-8,0-9 11,-7-9-11,-9-10 18,12-13-18,-15-9 14,-10-7-14,-26-5 19,-5 2-19,-4 8 10,-10 10-10,-2 11 1,-10 11-1,-3 13-16,-4 11 16,7 13-47,0 15 47,6 12-124,0-4 124,7-12-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47:10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06 6710 21,'0'0'0,"0"0"3,0 0-3,-3 2 10,-4 6-10,4 6 8,-3 4-8,-1 9 6,1 7-6,-4 6 12,1 5-12,-1 5 12,1 3-12,-1 5 10,4 19-10,0 0 6,-1-3-6,4-6 5,-3-7-5,3-10 1,3-9-1,0-5 10,0-5-10,0-9 4,0-7-4,0-5-3,0-3 3,0-3 3,0 0-3,0-5 1,0 0-1,-4-5-39,1 0 39,0-3-58,3 3 58,6-3-11,4 2 11</inkml:trace>
  <inkml:trace contextRef="#ctx0" brushRef="#br0" timeOffset="582.0333">10461 7702 71,'0'0'0,"3"-3"9,10 3-9,3 0 14,9 0-14,7 0 15,3 3-15,6 2 11,4-2-11,9 0 11,6-3-11,-3-3 2,-6-2-2,-3 2 1,-4-2-1,-9-3 1,-6 3-1,-7-1 2,-9 4-2,-4-1-17,-3 0 17,-2 1-59,-4 2 59,0 0-56,0 5 56,-4 3-4,-2-3 4</inkml:trace>
  <inkml:trace contextRef="#ctx0" brushRef="#br0" timeOffset="1081.0619">10452 8226 84,'0'0'0,"0"0"4,12-5-4,17 2 24,19-5-24,6 3 8,6-1-8,7 1 14,2 0-14,-5 0 5,-10 2-5,-3-2 4,-7 2-4,-6 0 1,-9 1-1,-10 2-42,-3 0 42,-10-3-53,0-2 53,-6 2-48,0-2 48</inkml:trace>
  <inkml:trace contextRef="#ctx0" brushRef="#br0" timeOffset="1880.1076">10753 8199 31,'0'0'0,"0"8"21,0 6-21,4 1 15,-1 9-15,0 5 18,3 19-18,1-3 19,-4 3-19,0 2 12,3-2-12,-3-3 7,1-6-7,-1-4 2,-3-9-2,3-10 0,-3 0 0,0-6 3,-3-2-3,0-5-32,-1 2 32,-2-5-72,3-2 72,9-9-23,7-7 23</inkml:trace>
  <inkml:trace contextRef="#ctx0" brushRef="#br0" timeOffset="2475.1416">10531 8771 48,'0'0'0,"3"0"5,10 3-5,9-1 19,10-2-19,9-5 14,10 2-14,9-2 12,4 0-12,-1-3 12,-6 0-12,1 0 4,-4 3-4,-10-1-2,-9 4 2,-10-1-1,-9 3 1,-3-3-18,-7 3 18,-6 0-39,-6 0 39,-4 3-30,-2 0 30,-4-1-23,-3 6 23</inkml:trace>
  <inkml:trace contextRef="#ctx0" brushRef="#br0" timeOffset="2867.1639">10547 9038 57,'9'0'0,"14"0"22,12 3-22,9-1 19,10-2-19,3 3 12,0-3-12,-6 0 6,-6 0-6,-7 0-1,-3 0 1,-4 0-6,-5-3 6,-7 6-56,-6-3 56,-4 0-47,-6 3 47,-6-1-5,0 1 5</inkml:trace>
  <inkml:trace contextRef="#ctx0" brushRef="#br0" timeOffset="3183.1821">10823 9176 55,'3'5'0,"1"11"34,-1 10-34,3 9 16,0 4-16,1 6 12,2 0-12,4 11 13,0 0-13,3-6 2,-4-3-2,1-4 0,-4-4 0,-2-7 0,-1-3 0,-3-8-18,-3 3 18,-3-5-68,-3-1 68,3-12-45</inkml:trace>
  <inkml:trace contextRef="#ctx0" brushRef="#br0" timeOffset="4223.2416">6235 9287 69,'10'-3'0,"6"3"16,6-2-16,3-4 2,1 6-2,5 0 0,8 6 0,8-1-34,4 0 34,3 3-43,3-3 43,10 1-9,3-9 9</inkml:trace>
  <inkml:trace contextRef="#ctx0" brushRef="#br0" timeOffset="4353.249">7445 9287 45,'6'0'0,"10"3"1,6 2-1,4 0-30,12 0 30,10 1-15,2-4 15</inkml:trace>
  <inkml:trace contextRef="#ctx0" brushRef="#br0" timeOffset="4473.2559">8471 9239 16,'9'0'0,"10"6"-15,16-4 15</inkml:trace>
  <inkml:trace contextRef="#ctx0" brushRef="#br0" timeOffset="4623.2645">9512 9250 77,'13'-3'0,"9"6"-21,6-6 21,7 6-55,3-11 55</inkml:trace>
  <inkml:trace contextRef="#ctx0" brushRef="#br0" timeOffset="5782.3308">7140 9247 50,'3'-5'0,"4"2"2,5-2-2,7-3 1,10 8-1,9-3 0,3 6 0,10 2-31,3 1 31,0-1-21,6 3 21</inkml:trace>
  <inkml:trace contextRef="#ctx0" brushRef="#br0" timeOffset="5915.3384">8267 9247 35,'13'-2'0,"9"2"2,10 0-2,6 0-23,3 0 23,7 2-13,6-2 13</inkml:trace>
  <inkml:trace contextRef="#ctx0" brushRef="#br0" timeOffset="6108.3494">8982 9229 35,'9'-3'0,"7"3"2,9 0-2,7-3 0,10 6 0,18 0-1,3 2 1,7 0 1,0 1-1,9-1-2,7-3 2,6-2-20,-9 0 20,-1-2-14,-2 2 14</inkml:trace>
  <inkml:trace contextRef="#ctx0" brushRef="#br0" timeOffset="6590.3769">7474 8112 53,'-13'8'0,"-19"19"1,-16 20-1,-15 38 5,-16 21-5,-26 18 3,0 8-3,7-13-2,9-2 2,19-19-3,22-24 3,17-24-20,18-21 20,19-26-14,26-30 14,22-12-22,35-6 22</inkml:trace>
  <inkml:trace contextRef="#ctx0" brushRef="#br0" timeOffset="6755.3864">7689 8885 53,'-38'29'0,"-12"24"-2,-11 13 2,7-5-1,13-14 1,16-12-29,15-17 29,32-23-20,16-35 20</inkml:trace>
  <inkml:trace contextRef="#ctx0" brushRef="#br0" timeOffset="6936.3968">7947 8972 43,'-10'21'0,"1"11"-16,5-3 16,17-10-12,22-25 12,38-15-14,22-13 14</inkml:trace>
  <inkml:trace contextRef="#ctx0" brushRef="#br0" timeOffset="7117.4071">8817 8723 46,'-29'29'0,"-6"14"0,7-1 0,8-8 0,11-7 0,12-11-9,32-16 9,29-19-36,15-20 36,13-22 0,22-13 0</inkml:trace>
  <inkml:trace contextRef="#ctx0" brushRef="#br0" timeOffset="7251.4148">9179 8789 58,'-29'35'0,"-12"7"-2,6 1 2,9-9-43,14-8 43,12-18-12</inkml:trace>
  <inkml:trace contextRef="#ctx0" brushRef="#br0" timeOffset="7510.4296">7991 8578 46,'-25'32'0,"-17"18"8,-2 11-8,-4 2 1,7-7-1,16-6-12,18-10 12,23-11-42,19-16 42</inkml:trace>
  <inkml:trace contextRef="#ctx0" brushRef="#br0" timeOffset="7729.4421">8890 8562 44,'-38'32'0,"-16"18"15,-4 13-15,4 4-2,10-12 2,15-15-7,20-11 7,25-21-4,19-19 4,25-20-14,23-22 14,5-14-17,11-17 17,22-22-14,-1 11 14</inkml:trace>
  <inkml:trace contextRef="#ctx0" brushRef="#br0" timeOffset="7969.4559">9182 8821 68,'-10'19'0,"10"5"0,10-6 0,41-10 1,25-19-1,19-23-1,10-19 1,3-16-8,-10-10 8,-3 0-1,-9-1 1,-26 27-1,-21 19 1,-27 34 2,-31 21-2,-25 27 15,-13 13-15,-16 13 1,-4 8-1,7 0-34,17 0 34,21-6-41</inkml:trace>
  <inkml:trace contextRef="#ctx0" brushRef="#br0" timeOffset="9394.5374">8375 8329 31,'0'0'0,"0"0"20,-9 0-20,-17 29 0,-12 14 0,-16 15 7,-28 11-7,-4 13 1,0 2-1,-6-2 1,0-8-1,6-2 0,23-17 0,12-12 0,13-20 0,9-15 0,17-18 0,15-17-1,13-12 1,22-20 0,22-15 0,16-10-7,10-14 7,22-13-6,0 10 6,-6 11 0,-10 16 0,-16 19-1,-19 20 1,-16 19-2,-18 27 2,-23 26 0,-23 37 0,-15 21 1,-16 8-1,-25 11 1,-4-5-1,1-11 0,9-3 0,9-8 1,10-7-1,16-20-2,13-15 2,12-16-9,16-23 9,26-25 2,28-34-2,32-18-1,16-19 1,9-27 0,10-20 0,-4-14-1,-5 16 1,-14 27 1,-18 26-1,-23 29-2,-19 21 2,-15 21 0,-20 30 0,-18 23 4,-23 38-4,-10 18 5,4 10-5,-10 11 1,-3-10-1,6-12-1,14-12 1,11-19 0,17-18 0,15-24 1,26-32-1,13-21 0,19-24 0,18-27 1,8-25-1,11-20-1,20-12 1,-13 15 0,-16 24 0,-25 29 1,-25 24-1,-13 24-2,-26 24 2,-19 26 1,-19 37-1,-22 21 2,-3 9-2,10 7 0,-1 0 0,16-16-1,13-21 1,16-21 0,19-18 0,38-22 1,19-23-1,6-25 0,4-15 0,-1-11 1,7-13-1,-9-16-1,-1 14 1,-12 23 0,-16 16 0,-17 21 0,-11 16 0,-14 19 11,-21 31-11,-11 11 12,-2 8-12,6-6 1,6-10-1,4-5-1,5-8 1,11-8 1,-1-3-1,7-8-1,0-2 1,-4-1 2,-3 1-2,-2 2-4,-8 3 4,-2 8 1,-3-3-1,2-3 2,4-4-2,6-7-10,10-4 10,12-11-3,4-8 3,3-5-25,-7 0 25,-9 8-28,-3 7 28,-10 9-3</inkml:trace>
  <inkml:trace contextRef="#ctx0" brushRef="#br0" timeOffset="10328.5908">11642 8914 51,'0'0'0,"0"0"9,0 0-9,0-5 2,4-1-2,-1 1 6,3-6-6,-3-2-1,4-5 1,-4-4 0,-3 1 0,-3 0 1,-7 5-1,-9 6-1,-19 7 1,-10 14 10,-3 15-10,4 8 20,6 6-20,9-3 13,10 0-13,12 3 10,13 0-10,13-1 5,6-4-5,13-6 4,0-13-4,13-3 0,3-8 0,-7-5-36,-3-2 36,1-9-86,-1-2 86,-3-3-6,-6-5 6</inkml:trace>
  <inkml:trace contextRef="#ctx0" brushRef="#br0" timeOffset="10973.6277">12027 9223 41,'0'0'0,"0"0"4,0-5-4,0 0 3,-4 0-3,1-1 9,0-2-9,-7-2 5,-2-1-5,-4 1-1,-3 2 1,0 2 1,-7 4-1,1 7-2,-4 8 2,1 6 1,-1-1-1,7 9 1,6-1-1,3 3 0,7-2 0,9-3 5,7-6-5,6 1 2,3-6-2,0-8-2,3-8 2,0-5 3,-3-7-3,0-9 8,0-5-8,-3-11-2,-3-2 2,3-6 1,-3 0-1,-4 3 0,-3 8 0,1 8-1,-1 5 1,0 11 3,-6 5-3,4 3-1,-1 5 1,0 8 12,0 10-12,-3 9 17,3 10-17,-3 8 9,4-3-9,2 6 0,3-6 0,1 3 3,-1-5-3,1-6-3,-1-2 3,-2-5-50,-1-4 50,1 12-65</inkml:trace>
  <inkml:trace contextRef="#ctx0" brushRef="#br0" timeOffset="11797.6748">11760 7281 21,'0'0'0,"0"0"6,0 0-6,0 0 10,0 0-10,0 0 7,0-5-7,3-3 2,0-18-2,-3 4 2,-3 1-2,-3 8-1,-4 0 1,-6 0 4,-6 10-4,-7 8 10,-2 22-10,-14 4 16,7 7-16,10 7 8,5-1-8,14 4 9,9-3-9,9-3 13,23-2-13,3-11 5,0-5-5,0-5 2,-3-4-2,-1-7-3,-2 0 3,-4-5-60,-2-3 60,-4-3-50,3 1 50</inkml:trace>
  <inkml:trace contextRef="#ctx0" brushRef="#br0" timeOffset="12132.694">12036 7628 53,'0'5'0,"0"6"16,0 5-16,0 2 12,3 3-12,0 3 6,1-5-6,5-3 2,1-3-2,-1 0 3,1-2-3,-1-3 1,4-3-1,-4 0-1,-2-2 1,-1-1-38,-6-2 38,3-2-53,4-3 53</inkml:trace>
  <inkml:trace contextRef="#ctx0" brushRef="#br0" timeOffset="12414.7101">12134 7477 66,'0'3'0,"0"2"3,0-2-3,0-3 4,0 0-4,0 0 19,0-6-19,0-4 4,0 2-4,0 0 3,0 3-3,4-1-1,-4 6 1,0 0-51,0 11 51,0 7-4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7T19:10:58.4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36 5080 115,'-22'-24'0,"-20"-13"2,-15-34-2,-10-1-1,-15-4 1,-17 1-1,-24-1 1,-11-4 1,-18 9-1,-7 7 0,-15 9 0,-23-3 0,-29 5 0,-12 0-1,-6 5 1,-20 6 1,-25 7-1,-9 4-1,2 7 1,-24 11 1,-7 7-1,0 9-6,-13 10 6,-16 11-1,1 18 1,-7 14-5,-16 2 5,7 11-5,-4 18 5,-9 22-7,9 15 7,7 45 0,-10 11 0,19 0-2,13 13 2,-6 11 1,18 29-1,23 8 1,16-3-1,-4 13-2,30 27 2,21 3 2,35-12-2,23 7 0,18 17 0,23-2-2,6-10 2,29 2 0,25 21 0,22 8-1,23-18 1,18 5 1,26 16-1,19 5-1,35-16 1,19 6 0,16 2 0,16-10 0,9-11 0,23-3 3,15 0-3,33-7 0,21-19 0,10-3 2,12-2-2,17-22-2,34-18 2,7-34 2,16-19-2,34-13 0,10-16 0,10-14-1,31-15 1,4-5 3,12-11-3,26-19 0,-4-10 0,13-16 0,4-11 0,-8-7 0,17-14 0,-16-10 0,16-17 0,-3-12-1,-13-16 1,16-30 1,-16-18-1,-4-18 0,8-19 0,-20 0-1,-13-24 1,4-24 1,-42-31-1,-22-22 10,0-4-10,-19-25 3,-32-24-3,-22-18 6,-25-10-6,-10-24 3,-28-25-3,-23-1 0,-28-33 0,-32 0 1,-19 1-1,-26-27-2,-28 13 2,-28-5 0,-29-16 0,-23 26-1,-31 1 1,-29-14 0,-38 27 0,-47 2 2,-29 3-2,-35 27 14,-44 4-14,-48-12 3,-23 26-3,-59 39-5,-29 17 5,-48-6-49,-32 19 49,-56 18-8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5T19:49:12.5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05 4342 24,'0'0'0,"0"0"15,0 0-15,7 0 12,-1 0-12,3 2 4,1-2-4,-1 0 14,1 0-14,-4 0 12,-2 0-12,-4 0 15,6 0-15,-3-2 18,3-3-18,-2-3 3,-4 0-3,3-3 7,-6-2-7,-4-8 5,-2 0-5,-4-3 1,0 3-1,1 2-1,-1 0 1,-3 6 1,3 8-1,-3 8 1,1 10-1,-1 11-1,-3 5 1,6 0 0,7-3 0,-1 1 0,4-6 0,9 3-3,4-6 3,3-4 2,3-4-2,3-5 0,0-5 0,-4-2 1,-5-1-1,0-2 0,-4 0 0,0 5 1,-6 0-1,3 0-3,4 0 3,2 2 2,4 6-2,0 0-1,-1-3 1,4-2 0,3-6 0,0-5 2,4-7-2,-4-1 3,-3-6-3,-10-7 1,-9-8-1,-7-10 3,-12-4-3,-3-4-2,-14 2 2,-2 8 0,-3 16 0,2 21-1,4 26 1,-3 25 3,0 28-3,6 3 22,9 11-22,17 8 3,15-6-3,13-10 1,7-19-1,5-13 1,4-19-1,10-13-47,6-18 47,-1-13-97,8-19 97,-8-14-20</inkml:trace>
  <inkml:trace contextRef="#ctx0" brushRef="#br0" timeOffset="1803.103">12055 1728 61,'0'0'0,"3"2"9,4 4-9,-4 7 14,3 11-14,-3 7 18,0 9-18,-3 2 12,-6 1-12,-3-6 9,-1 0-9,1 5 7,-4 1-7,3-1 13,4-5-13,3-5 1,6-6-1,10-7 3,9-9-3,6-7 6,4-6-6,6-7 0,4-4 0,2 1 0,-3-3 0,-3 6 2,-3-1-2,-6 3 0,0 0 0,-10 6-2,-7-1 2,-2 3-34,-4 0 34,0 3-64,1-1 64,6 4-54,-7-4 54</inkml:trace>
  <inkml:trace contextRef="#ctx0" brushRef="#br0" timeOffset="2447.1399">12611 2013 74,'0'11'0,"0"13"19,0 10-19,0 3 21,3 0-21,3-2 7,1-9-7,-1-7 5,-6-6-5,6-8 8,-6-5-8,3-13 2,-3-13-2,0-6 8,-3-11-8,-6 4 0,-4-4 0,-3-7 0,0-3 0,4-2 1,-4-1-1,3 6 4,4 8-4,2 5 6,4 10-6,0 6 3,3 8-3,6 5-2,4 2 2,12 6 6,6-2-6,7-1 9,19 0-9,0-2 5,0-3-5,-6-2 1,-4-4-1,-5 1 1,-8 5-1,-5-2-9,-10 4 9,-1 1-32,-8 5 32,-4 5-33,-13 6 33,-2 5-53,-7 8 53,-10 5-42,-3 3 42,-3 2-8,-6 6 8</inkml:trace>
  <inkml:trace contextRef="#ctx0" brushRef="#br0" timeOffset="2635.1507">12490 1969 147,'19'-3'0,"16"0"12,6 3-12,20 0 1,-4 0-1,-6 0-2,-7 0 2,-9 0-66,-3 0 66,-7 0-87,1 0 87,-7 0-4</inkml:trace>
  <inkml:trace contextRef="#ctx0" brushRef="#br0" timeOffset="3291.1881">12150 2781 77,'4'5'0,"2"8"1,0 8-1,1 3 19,2 5-19,-3 6 23,1 2-23,-4 0 12,0 0-12,0 0 6,0-8-6,1-2 10,-1-9-10,-3-2 1,0-3-1,0-2 2,0-3-2,0-3-3,-3 0 3,3-5-25,0 0 25,0 0-40,0 0 40,0 0-56,0-8 56,3 3-26,-3 2 26</inkml:trace>
  <inkml:trace contextRef="#ctx0" brushRef="#br0" timeOffset="3815.2182">12093 2985 94,'10'-3'0,"2"-2"3,1 5-3,6 0 19,3 2-19,7 1 17,0 0-17,-4-1 18,0-4-18,1-4 6,-1-2-6,-3 0-2,-3 0 2,-3-2 0,-6 2 0,-1 3 0,-5 2 0,-1-2-7,-3 2 7,0-2-15,-3 2 15,-1-5-10,1-5 10,0-3 0,3-2 0,-3-4-1,3 1 1,3 3 0,-3 2 0,0 0 1,3 8-1,-3 5 0,3 6 0,4 8 3,-1 10-3,7 10 6,-4 12-6,1 4 12,-1 4-12,4-4 2,-3-2-2,5-8 1,1-2-2,-3-11 1,-7-9 0,1-1-37,-7-9 37,0-5-66,-7-5 66,7-1-42,-3-7 42</inkml:trace>
  <inkml:trace contextRef="#ctx0" brushRef="#br0" timeOffset="4367.2496">12750 2987 55,'-3'16'0,"-19"8"30,6 5-30,3 3 26,4-6-26,-1-2 3,4-8-3,0-3-2,3-2 2,-1-6 1,4-5-1,4-5 2,-4-1-2,0-10-1,-4-10 1,4-6 2,-3-13-2,0 0 4,0-8-4,0-5 6,-1 0-6,1 5 7,0 8-7,0 8 15,3-8-15,3 13 8,-3 11-8,0 8 4,3 5-4,7 3 0,3-1 0,18 22 3,4-21-3,3 0-1,0-3 1,4 0 1,-4 0-1,-3 0 1,-7-5-1,-6 5-10,1-3 10,-7 9-34,-7-6 34,1 5-42,-10 3 42,-4 5-52,-2 3 52,-7 8-25</inkml:trace>
  <inkml:trace contextRef="#ctx0" brushRef="#br0" timeOffset="4537.2595">12798 2879 164,'32'-8'0,"12"-5"3,10-6-3,3 0-16,1 6 16,-8-5-91,-2 4 91,-10 1-59</inkml:trace>
  <inkml:trace contextRef="#ctx0" brushRef="#br0" timeOffset="6050.346">7426 4093 44,'3'-5'0,"3"-3"14,1 3-14,-1-1 20,1 6-20,2 11 5,1 13-5,-1 15 13,-3 9-13,1 0 16,2-1-16,-2 6 6,-1 0-6,-3-3 2,4-7-2,-4-6-1,-3-13 1,3-9 0,-3-4 0,0-3-7,0-3 7,0-5-45,-3-8 45,0 0-53,-1-10 53,1 5-13,-3-6 13</inkml:trace>
  <inkml:trace contextRef="#ctx0" brushRef="#br0" timeOffset="6486.371">7388 4400 107,'16'3'0,"12"2"0,4-2 0,0-1 2,3-2-2,3-2 3,-3-4-3,-4-2 12,-5 0-12,-7-2 9,-6-1-9,-4 1 1,-6-4-1,-3-1 1,-9-7-1,-1-1-2,-2-4 2,-1-2-1,0 3 1,7 4 1,-1 12-1,4-1-2,3 11 2,7 8-2,2 16 2,4 8 2,3 5-2,0 2 1,3 6-1,-3 3 0,-1-3 0,1-5-1,-6-6 1,-1-10 1,-2-3-1,-1-5-8,-3-8 8,0 0-44,1-5 44,-4-1-47,0-4 47,6-4-32,0-7 32</inkml:trace>
  <inkml:trace contextRef="#ctx0" brushRef="#br0" timeOffset="6965.3984">7921 4321 107,'3'10'0,"4"14"-1,2 8 1,1 5 1,-4 0-1,1-3 2,-1-2-2,-3-8 0,3-8 0,-2-6 1,-4-4-1,0-6 13,0-8-13,-4-8 2,-2-13-2,0-6 0,-7-10 0,-3 0-1,-3-5 1,0-8 2,-3 0-2,6-1 1,0 12-1,7 15 16,2 11-16,7 5 1,3 8-1,7 5-1,6 6 1,9 2 1,1 1-1,2-1 1,1 0-1,-1-5 1,-2 0-1,-4-2 0,16-1 0,-9-5-19,-4 3 19,-6-1-47,-3 4 47,-7-1-53,1 6 53,-10 5-26,-3 8 26</inkml:trace>
  <inkml:trace contextRef="#ctx0" brushRef="#br0" timeOffset="7137.4082">7880 4299 132,'16'-5'0,"19"-5"22,12-4-22,26-4 3,0-3-3,-3-3-11,-3 3 11,-10 0-67,-6 5 67,-7 5-78,-2 8 78</inkml:trace>
  <inkml:trace contextRef="#ctx0" brushRef="#br0" timeOffset="8408.4808">8791 4210 88,'0'0'0,"3"2"1,4 1-1,-1 7 2,4 6-2,2 8 13,1 0-13,0 0 6,3 5-6,3-3 1,-4-2-1,-2-3 0,0-5 0,-7-5 5,1-6-5,-4 0 14,-3-5-14,0-8 8,-3-2-8,-1-9 6,1-2-6,-3 3-1,0-6 1,-1-3-6,4 3 6,0 3 1,6 3-1,0-1-1,0 6 1,7 0-1,3 5 1,2 0 0,1 5 0,0 6 0,0 5 0,3 5 0,-3 6 0,3 4 0,-3 1 0,-3-3 0,-1 1 0,1 1-2,-3-1 2,-4-4 1,0-2-1,-3-5 1,1-6-1,-4 0-2,0-5 2,0 0-5,0-5 5,3-6-7,0-7 7,3-1-2,-6 6 2,7-3 0,-1 0 0,4 3-5,-1 0 5,4 2-2,-4 3 2,20 0 2,-4 3-2,-9 2-1,3 3 1,-6 0 0,0 6 0,-4 2 1,1 5-1,-1-3 1,-2 4-1,-1 2-2,0 2 2,1 1 1,5-4-1,1 1 0,3-2 0,-3-7 0,-1-1 0,1-4-1,0-4 1,-1-9-2,-2-5 2,3-2-2,-1-1 2,1 1-13,0-6 13,-1 0-3,-2 0 3,-1 8-1,1 6 1,-1 2 4,1 11-4,-4 7 10,4 6-10,-4 0 0,4 2 0,-1 1 0,4-6 0,0 0 1,-4-2-1,4-6-38,-4-2 38,1-6-61,6-2 61,-3-6-8</inkml:trace>
  <inkml:trace contextRef="#ctx0" brushRef="#br0" timeOffset="8564.4898">9553 3913 77,'0'5'0,"3"3"-57,1 8 57,-1 0-19,0 5 19</inkml:trace>
  <inkml:trace contextRef="#ctx0" brushRef="#br0" timeOffset="9683.5538">9858 4276 106,'0'8'0,"-3"5"-1,0 3 1,-4 0 1,7-1-1,-3 1 0,3-2 0,-3-4-1,3-2 1,0-3 2,0-5-2,0 0 1,0-5-1,0-5 1,3-6-1,-3 0 1,0-3-1,3-2-2,0 0 2,4-3 1,2 6-1,1-1-3,-1 8 3,1 6-1,-1 8 1,4 7 4,0 4-4,-4 4-1,1 1 1,-1-1 0,1 1 0,-1-1 1,1 3-1,3 1 0,-1-7 0,4 1 0,0-8 0,0-2 0,0-9 0,3-2 0,-3-6 0,3-5 1,-3 0-1,0 0 0,-4-2 0,1-6-1,-3 3 1,-1 0 0,-3 2 0,1 9 0,-4 4 0,3 1-1,-3 10 1,4 3 0,-4 8 0,7 3-1,-4-3 1,3-1 2,4-1-2,3-4-3,0-2 3,0-3 2,-4-5-2,4 0 0,-3-2 0,12-1-4,-9-2 4,-3-3-6,-26-8 6,1-5 0,-4-6 0,0-7-1,-3-3 1,3 0 9,-3 5-9,6 6 3,0 10-3,7 8 0,3 0 0,6 8-1,10 3 1,3 5-1,3 2 1,19 1 2,-3 5-2,-7-6-2,-2 3 2,-7 1 0,0-4 0,-6 3 1,-1-2-1,-2 0 0,-1 5 0,-2-6 0,-1 6 0,-3-3-1,3 0 1,1-2-1,-1 0 1,-3-3 3,4-6-3,-4 1-6,3-1 6,1-4-7,2-3 7,-3-6-8,7-2 8,0-6-4,3 3 4,-4 0 1,4 6-1,-3 2 9,-3 5-9,-1 3 0,1 11 0,-4 2 14,0 8-14,4 0 1,-4-2-1,4-6 1,-1 0-1,1-2 13,-1-6-13,1 1 0,-1-4 0,-2-2-5,2 0 5,-2-2-32,-1-1 32,0-2-53,1-1 53,5 1-32,-5-6 32</inkml:trace>
  <inkml:trace contextRef="#ctx0" brushRef="#br0" timeOffset="9868.5644">10683 3913 92,'4'5'0,"-1"9"-59,6-4 59,-2 4-12,5-4 12,4-5-8,7 1 8,5-4-12,4-7 12</inkml:trace>
  <inkml:trace contextRef="#ctx0" brushRef="#br0" timeOffset="10661.6098">10988 3842 92,'0'13'0,"0"19"32,0 10-32,0 8 11,3 3-11,-3 3 3,4-6-3,2-5 0,-3-8 0,4-10-2,-1-6 2,-3-5-1,3-6 1,-2-5-30,-1 1 30,-3-6-37,3-8 37,-3-5-47,-3-6 47,-4-5-9,-5-2 9,-1-3 5,-3 2-5,-3 3 26,6 9-26,1 4 36,2 6-36,4 7 8,6 9-8,3 7 23,10 4-23,6-4 12,9 1-12,10-9 8,0-4-8,4-6 3,-4-8-3,0-6 0,-6 1 0,-4-5-2,-5-1 2,-1-2 1,-10 2-1,-2 4-2,-4 7 2,-3 2 1,-3 6-1,-3 16 0,0 13 0,0 6-2,3 4 2,6-4 1,4-6-1,-1-8 0,4-5 0,-3-8 1,2-8-1,4-8 0,-3-8 0,0-8-1,-1 0 1,1 1 1,0 1-1,-1 7-1,4 7 1,0 10-1,19 19 1,-10 14 0,4 10 0,-4 10 0,4 19 0,-7 8 0,-6 6 0,-3-4 0,-7 14 0,-6-18 0,-13-11 0,-9-14 0,-25-15 0,-7-16 2,-7-16-2,1-16 19,-16-67-9,22 9-4,25 3-6,20 7-8,18-2 8,17 5-24,15-2 24,19 2-42,29 0 42,3 8-53,7 8 53,2 5-38,-2 3 38</inkml:trace>
  <inkml:trace contextRef="#ctx0" brushRef="#br0" timeOffset="12280.7024">12195 4085 77,'3'3'0,"3"-1"7,1 4-7,-1-1 22,0-2-22,1-3 5,-1 2-5,0-4 1,1-4-1,-4 4 4,-3-9-4,-3-2-1,-4 2 1,1 1 1,-3 2-1,-1 5 1,-3 11-1,-3 11 3,-3 7-3,7 6 3,-1 5-3,3 0-1,10-8 1,4-2 1,5-6-1,13-5 0,10-1 0,9-9-27,4-4 27,-1-2-21,1-5 21,2-3-6,1 0 6,3-2 2,-4-1-2,14 0 0,-10-4 0,-10 1 1,-6-2-1,-10 3 8,-3-3-8,-6 3 12,-6 0-12,-7-3 0,0 3 0,-9-3 0,-4 0 0,-2-2 2,-4-1-2,-3-2-2,-13 5 2,3 3 1,4 7-1,0 6 1,-1 14-1,4 7 1,-4 8-1,7 8 2,4 0-2,8-5-1,7-6 1,7-2 1,5-8-1,4-5-1,6-6 1,1-10 1,18-3-1,-6-8-1,0-3 1,-4 3 1,1 6-1,-6-1 0,2 11 0,-2 3 0,-1 5 0,4 0 1,-4 0-1,0-6 7,-6-2-7,-3-5 2,-6-3-2,-4-11 0,-6-2 0,-6-2 0,-1-1 0,1 0 0,0-3 0,3 4 0,-1 7 0,4 0 0,4 8 0,2 5-1,7 9 1,6-1-2,6 3 2,4 2 1,2 1-1,1 2 1,-6-2-1,-4-1 0,-6 6 0,-4-3 1,-5 6-1,-1 0-3,0-1 3,1 1 3,-4-4-3,3-4-4,1-6 4,2-5-5,4-5 5,0-8-1,-1-6 1,1-7 0,-4-3 0,-2-6 1,-4-2-1,0 3 6,4-1-6,-4 9-6,3 7 6,0 4 6,4 7-6,3 2 1,6 9-1,3 2 0,0 6 0,0 2 0,-6 0 0,-3 6 0,-4 5 0,-2 0 0,-7 2 0,-3 3 0,3 0 0,-4 3 1,8-3-1,-1-3 1,3-7-1,1 0-2,2-9 2,1-2 1,2-8-1,4-5-2,0-6 2,0-7 2,-3-4-2,-1-7-2,1-5 2,-3-3-6,-1 3 6,1 2 0,-1 8 0,1 5 8,-1 12-8,-3 4 2,4 8-2,-4 6 0,-2 7 0,-1 1 2,-3 2-2,0 0 1,3 0-1,0-5 0,0 3 0,4-1 12,-4 1-12,3-3 7,0 2-7,4-2 4,-4 3-4,4-6 1,-4-3-1,1 1-2,15-3 2,-6-3-30,0 0 30,-7-5-52,4 0 52,-1-10-50,1-3 50</inkml:trace>
  <inkml:trace contextRef="#ctx0" brushRef="#br0" timeOffset="12466.713">13903 3627 92,'0'0'0,"-3"3"-37,0 0 37,-1 7-5,4 1 5,10 7-49</inkml:trace>
  <inkml:trace contextRef="#ctx0" brushRef="#br0" timeOffset="13601.7779">14106 4045 121,'6'-5'0,"4"3"-3,0-6 3,2-3 1,1-2-1,3-6-1,-7-2 1,-5-8 2,-1 3-2,-10-4-2,-24 20 4,-1 18 3,6 16-5,4 13 2,10 8-2,5-3 1,10-2-1,7-3 1,9-6-1,3-9-2,4-9 2,-4-11 2,3-12-2,-3-6 1,4-8-1,-7-8-1,3-2 1,-3 2 2,-3 9-2,0 4-2,-3 6 2,-4 5 0,1 5 0,-4 1 0,3 7 0,4 0 1,0 3-1,-4-3-1,1 3 1,-4-5 0,1 2 0,-1-5 2,-3 3-2,0-3 2,1 0-2,-4 0 1,0 0-1,3-3 4,-3 3-4,3-5-1,0 2 1,-3-2 1,3 0-1,0-1 0,1 4 0,-4-1 0,6 0 0,-3 1 0,0 2 0,4 0 0,-1 2 0,0 1-1,1 2 1,-1 1 0,0 2 0,1 0 1,2 5-1,-2 0-2,-1 0 2,-3 3 2,-6 0-2,0 3 6,-4-4-6,1 1 0,0 0 0,-1-3 2,4 1-2,0-1-1,3-3 1,0-2 0,0 3 0,6-3 2,-2 0-2,-1-3-1,3 0 1,-3-5 1,0 0-1,4 0 0,2-2 0,7-4 0,0 1 0,0-3 0,3 3 0,-3-3-1,0 3 1,0-3 1,-1 0-1,1-3-2,-3 3 2,0-8 0,-4 6 0,1-1 2,-4-2-2,0 2-3,-2 4 3,-1-4 1,0 0-1,0 3 1,0 3-1,4 2-3,-1 3 3,4-2 1,-1 4-1,4 6-1,0 3 1,2 0 1,-2 2-1,0 0-1,-1 3 1,1 2 1,0 1-1,-4-6 0,-2 3 0,-4-5 1,-3-1-1,0-2 2,-13 3-2,1-3-3,-8 0 3,1 0-6,4-3 6,-1-2-59,3-3 59,13 0-78</inkml:trace>
  <inkml:trace contextRef="#ctx0" brushRef="#br0" timeOffset="14517.8303">15671 3998 37,'0'0'0,"0"0"18,4 0-18,2-3 18,0 6-18,4 0 4,-4-1-4,1-2 3,-4 3-3,0-8 12,-3-1-12,-6-2-1,-1 0 1,-9-2 1,0 4-1,-6 4 1,3 4-1,-3 9 1,0 13-1,3 2 9,0 6-9,9-3 3,7 0-3,6-2 2,7-3-2,2-3 1,4-5-1,6-6 0,4-7 0,9-6-6,-4-2 6,1 0-23,3-6 23,-3 0-34,3 1 34,-3 2-40,-1 0 40,-2 0-5,-7 3 5</inkml:trace>
  <inkml:trace contextRef="#ctx0" brushRef="#br0" timeOffset="14923.8536">16017 4130 52,'0'0'0,"0"0"5,4-2-5,5-4 11,-6-4-11,4 2 1,-4-8-1,-6 0 6,0-5-6,-4-3 3,-2 3-3,-1 0 7,-3 7-7,-2 6 1,-1 8-1,0 8 3,-3 14-3,0 7 15,0 5-15,6 3 1,10-2-1,3-4 1,3-7-1,3-11-1,4-10 1,3-8 2,6-11-2,-4-5-1,5-3 1,-1 0 0,-4 5 0,1 1 1,0 10-1,3 3 8,-3 10-8,-3 11 11,0 10-11,-1 6 1,1 0-1,-4 0-3,14-9 3,-11-7-12,-2-2 12,-1-7-68,1-7 68,-1-5-43,4-3 43</inkml:trace>
  <inkml:trace contextRef="#ctx0" brushRef="#br0" timeOffset="15404.8811">16468 4098 98,'-3'8'0,"-3"14"11,-1 4-11,1 3 21,3 0-21,0 0 0,3-8 0,0-5 1,0-2-1,3-4 0,-3-7 0,3-1 1,3-2-1,1-5 1,2-5-1,4-6-2,0-5 2,6-6 2,0-7-2,6-1-1,1 1 1,-1 2 1,0 8-1,-2 6 0,-7 10 0,-4 8 5,1 10-5,-4 6 15,-2 5-15,-1 6 6,-3 2-6,1-3 1,-1-2-1,0-5-2,-3-3 2,0-6 2,0-2-2,0-8-16,0 6 16,3-4-50,-3-2 50,3 0-35,4-2 35,2-6-36,-3 0 36,4-3-22,-1-2 22</inkml:trace>
  <inkml:trace contextRef="#ctx0" brushRef="#br0" timeOffset="16333.9342">16903 4043 80,'3'2'0,"1"6"10,-4 11-10,0 5 17,-4 8-17,1-1 9,-3 1-9,0 0 5,2-11-5,1-3 2,6-4-2,1-6 0,-1-3 0,3-5-1,7-8 1,3-5 1,3 0-1,3-9-6,0-1 6,4-4-4,-4 6 4,3 0 0,-6 8 0,0 5 1,-3 0-1,-6 5-1,-1 8 1,-2 3 4,-7 3-4,-4 7 3,1 3-3,0 1 0,-3 4 0,-1-2 3,4-3-3,0-5-2,3 0 2,0-3 1,3-5-1,4-5-1,2-3 1,4-3 2,9-2-2,3-9-4,1-4 4,12-1-4,-6-10 4,-4-2 0,1 1 0,-7 4 0,0 5 0,-3 8 0,-3 7 0,-3 9 0,-4 8 0,-2 10 5,-4 5-5,-3 3 2,3 0-2,0-2 1,7-6-1,3-5-1,2-6 1,8-4 0,-1-4 0,0-7-1,-3-3 1,-3-8-1,-10-5 1,-9-8 0,-3-3 0,-10-2 0,-3 2 0,-3 6-3,-1 12 3,4 4 2,4 7-2,2 6-1,13 5 1,6 2 1,16 1-1,7-6 0,9-5 0,3-8 1,1-10-1,-1-9-1,0-10 1,-3-13 1,-6-3-1,-7-18-2,-6-1 2,-6 6 0,-6 3 0,-4 12-2,-6 14 2,-4 13 2,-2 19-2,-4 21 2,-3 21-2,-3 40 14,3 10-14,7 6 12,9-3-12,9-8 2,7-11-2,0-18-2,3-13 2,0-14 2,3-15-2,0-9-37,1-9 37,-4-7-58,-3-4 58,-7-3-52,-3 2 52</inkml:trace>
  <inkml:trace contextRef="#ctx0" brushRef="#br0" timeOffset="16546.9464">17919 3881 196,'32'-5'0,"13"-5"-4,5-1 4,-2-2-10,31-35-41,-18 14-47,-7 13 98,-19 5-32</inkml:trace>
  <inkml:trace contextRef="#ctx0" brushRef="#br0" timeOffset="17385.9944">18551 4167 115,'6'-5'0,"10"-8"15,10-1-15,6-7 15,12-3-15,4-5 1,6-5-1,0-6 0,-4-5 0,-12-29 9,-6 0-9,-6 0 2,-7-8-2,-10 3 1,-9 7-1,-3 14-2,-10 21 2,-3 18 0,-9 19 0,-7 16-1,-3 19 1,7 18 2,-1 10-2,4 32 0,12 1 0,7-6 1,12-6-1,16-12-1,10-9 1,9-10 0,7-13 0,-4-14-1,4-7 1,0-11-2,-1-11 2,-5-5-9,-11 0 9,-8-10-12,-11-6 12,-15-5-1,-10 0 1,-6-3 1,-3 5-1,-3 9-1,6 7 1,0 6 0,6 5 0,7 0 0,6 11 0,12-3 3,10 0-3,7-6 1,9-2-1,3-8-1,-2-5 1,-1-8 0,-10 0 0,-2-1 1,-11-1-1,-5-4-1,-23 14 1,-9 13 0,-3 21 0,-1 11 30,4 13-30,3 3 12,16-4-12,9-1 0,7-9 0,6-13-17,3-5 17,0-10-83,4-9 83,6-5-76,-7-5 76</inkml:trace>
  <inkml:trace contextRef="#ctx0" brushRef="#br0" timeOffset="19729.1284">20478 4114 85,'13'-5'0,"3"-8"-6,0 2 6,-3-7 31,-1-4-31,1-4 12,-7-3-12,-6-8-1,-6 2 1,-13 4-1,-61 18 1,1 20 1,9 17-1,7 16 6,2 5-6,14 5 0,18-5 0,23-8-2,15-5 2,17-16 10,9-11-10,12-13 10,14-10-10,-1-9 0,0-5 0,-6-2 1,-3-3-1,-10 0 7,-3 5-7,-6 8 3,-10 6-3,-9 13 0,-6 15 0,-11 22 3,-5 13-3,-7 13 3,3 11-3,-3 0 2,4-6-2,-1 6 0,0 0 0,4-3 0,-1-3 0,1-7 0,-1-8 0,-3-9 0,-2-7 0,-4-3-1,-7-8 1,-9-10-4,0-14 4,-6-10-3,3-8 3,3-11-1,6-5 1,14-3-7,2-5 7,10-7-15,15-1 15,17 8-2,15 2 2,10 1 2,7 0-2,5-3 0,4 0 0,16-3-1,-4 3 1,1 0 2,-10 3-2,-6 2-1,-16-2 1,-10-1 0,-19-47 0,-19 22 0,-9 12 0,-10 19 0,-3 16 0,-10 13-2,-2 16 2,-4 13 1,3 35-1,7 2 1,9 8-1,9-8 2,10-2-2,13-9-1,7-7 1,8-14-1,7-10 1,1-8 2,-1-8-2,-3-10 1,-4-6-1,1-8 0,-7-2 0,-2-6 0,-4 0 0,-3 0 1,-1 6-1,-2 2-1,-3 11 1,-4 2 2,0 9-2,-6 2 6,0 15-6,-3 7 3,0 7-3,3 2-1,0-4 1,3-1 1,0-2-1,1-5-1,2-3 1,-3-8 0,0 2 0,0-7 0,1 2 0,-1-5 1,3 0-1,4-8 0,-1-2 0,1-4 1,2-4-1,1-1 0,6 1 0,3-3 0,-3 5 0,4 2-1,-7 9 1,-1 0-3,-2 8 3,-3 2 3,-4 8-3,0 3-2,1 5 2,-4-2 1,3 2-1,4-5 0,2-3 0,4-5 1,3-6-1,4-4-1,-1-3 1,3-6-10,-3-2 10,1-8-3,-1-1 3,-9-4-2,-4-6 2,-3-5-5,-28 21 2,6 22 4,4 17-1,9 6 0,9 6 0,3-6 1,14-3-1,2-10 1,0-8-1,7-8 2,-3-5-2,15-14 0,-9-2 0,-3-8 2,-4-5-2,-2-3 0,25 31 0,-20 12 0,-12 12 0,-6-2 2,-3 3-2,-1-3 1,-2-3-1,2-5 0,4 2 0,3-4-1,3 2 1,6-3-6,4-3 6,2-2-10,1 0 10,-3-5 1,-1-3-1,1-2 0,-7-1 0,-6 0-1,-6 1 1,-4 2 1,-6-3-1,-3-2 1,-4 3-1,-2-4 0,-7 6 0,3 3 0,-3 5 0,4 3 0,-4 10 0,3-2 0,4 4 0,2 1 0,4-2 0,6-1 0,4-3 0,2-2-1,4-2 1,-1-6 1,1 0-1,3-3 0,0 0 0,0 1 0,3 2 0,0 0 1,3 2-1,0-2 0,1 0 0,-1-10 2,0-4-2,0-9 3,-3-9-3,-6-8 9,0-26-9,-4 5 0,1 0 0,-4 6-2,-3 5 2,0 10 12,-3 13-12,0 12 5,0 7-5,0 16-1,0 15 1,4 14 4,2 8-4,7 21 1,6-2-1,3-8 0,3-9 0,1-12 2,2-4-2,-2-12-7,-4-3 7,0-8-28,-9-6 28,0 1-38,-7-3 38,-3-3-57,-3-2 57,0 5-23,-9-3 23</inkml:trace>
  <inkml:trace contextRef="#ctx0" brushRef="#br0" timeOffset="20088.1489">22485 3620 130,'9'2'0,"14"6"0,12 5 0,9 1 13,83-1 0,-28-8-9,-7-10-4,-23-6 1,-18-5-1,-19-2-8,-7-1 8,-12 11-1,-3 0 1,-14 3-1,-18 8 1,-3 13 0,3 5 0,6 5 1,6 27-1,7-8 2,6-5-2,7-8-1,25-1 1,-7-7-34,7-8 34,-3-8-63,3-5 63,0-6-51,3-2 51,0-1-4,0 4 4</inkml:trace>
  <inkml:trace contextRef="#ctx0" brushRef="#br0" timeOffset="20524.1738">23637 3683 56,'-6'-5'0,"-7"-9"12,-2-1-12,-4 4-2,-7 0 2,1 9 5,-1 2-5,-2 10 8,-17 54-9,14-9 3,15-10-2,9-2 1,10-11-1,10-14-3,6-5 3,3-15-1,7-12 1,0-7 3,9-63 13,-13 9-3,-6 4-13,-6 5-1,-4 5 1,-5 11 5,-4 15-5,0 14 5,-4 8-5,-2 24-1,-7 18 1,1 18 10,-1 9-10,3 5 2,7 21-2,6-16 1,10-3-1,6-12-2,0-9 2,10-13-72,6-10 72,6-6-55</inkml:trace>
  <inkml:trace contextRef="#ctx0" brushRef="#br0" timeOffset="21394.2236">16710 5125 104,'9'-8'0,"7"-5"17,13-6-17,15-5 11,13-2-11,4-6 2,2-26-2,1 8 2,-7 0-2,-7 5 12,-8 2-12,2 4 7,-12 4-7,-13 3 2,-19 6-2,-3 5 0,-7 8 0,-2 7 0,-7 12 0,-4 9 0,-5 15 0,2 17 1,1 40-1,6 6 4,3 10-4,3 0 7,7 3-7,3-13 5,3-14-5,6-13 6,-3-5-6,7-10-2,-4-4 2,1-10 0,-1-10 0,0-9-6,-3-5 6,1-5-36,-4-2 36,0-4-40,0-2 40,-4-5-64,1-6 64,-3 1-31,-7-3 31</inkml:trace>
  <inkml:trace contextRef="#ctx0" brushRef="#br0" timeOffset="21639.2377">16872 5337 162,'28'-3'0,"20"-5"2,3-5-2,-1 0-1,-5 2 1,-1-5-3,1 0 3,9 0-44,-10 3 44,-6 3-50,-6-1 50,-3 0-50,-7 3 50,-6 3-15,0 3 15</inkml:trace>
  <inkml:trace contextRef="#ctx0" brushRef="#br0" timeOffset="22519.288">17567 5138 51,'3'-2'0,"3"-6"17,1 0-17,2 0 6,1-5-6,-1-3 9,1-3-9,-4-2 3,-6-3-3,0 0 2,-12-34 3,-1 16-2,-3 13-3,0 15 2,-3 12-2,-6 34 8,-1-1-8,4 4 10,3 4-10,6-2-1,7-2 1,6-9 1,9-2-1,7-8 0,3-5 0,4-14 6,-1-8-6,0-10-2,3 0 2,1-5 0,-4 2 0,0 3-4,-6 5 4,0 2 0,-3 9 0,-4 8 0,1 15 0,-1 9 1,4 5-1,0-3-1,3-8 1,-4-3 5,-2-10-5,-1-8 10,4-8-10,-3-10 1,-1-6-1,1-2-1,5-1 1,-2 1-5,0 10 5,3 5-1,0 11 1,6 5-1,6 11 1,7 0 0,3 0 0,-6 0 1,-10 2-1,-6-4 0,-13 2 0,-12-3 1,-10 0-1,-13 0-2,-3 1 2,7 4 0,2 1 0,4 2 0,9 0 0,4-5 0,6-3 0,6-2-2,13-17 2,6-12 0,13-14 0,12-24-1,1-2 1,3-32 0,-4 3 0,-2 5-1,-4 0 1,-3 5-7,-6 6 7,-7 23-2,-5 14 2,-11 18 2,-6 21-2,0 22 9,-6 18-9,-6 15 22,-1 12-22,1 26 2,5-6-2,8-10-1,-1-15 1,3-20 1,4-12-1,2-17-18,1-7 18,12-11-47,-2-8 47,-7-8-56,-7 0 56,-22-8-24</inkml:trace>
  <inkml:trace contextRef="#ctx0" brushRef="#br0" timeOffset="22719.2994">18265 4845 205,'38'-14'0,"32"-2"-30,-3-7 30,-3 4-26,-11 1 26,-5-1-35,0 1 35,-1-1-75,1 3 75,-7 6-38,-9-1 38</inkml:trace>
  <inkml:trace contextRef="#ctx0" brushRef="#br0" timeOffset="24969.4281">19062 5093 115,'13'0'0,"16"0"13,9-2-13,3-4 10,3-2-10,1 0 9,-4-7-9,-6-7-1,-3 1 1,-4 0 0,-2-27 0,-10 3 3,0 6-3,-10 4-4,-3 4 4,-6 9-1,0 7 1,-4 7 0,-2 5 0,-1 14 0,-2 7 0,5 9-1,1 25 1,6-1 1,6-4-1,7-2 0,6-5 0,3-8 1,4-6-1,-4-10-6,0-8 6,10-11-1,0-7 1,-7-6-5,-3-3 5,-6-4 2,-3-1-2,-1 0-2,1 3 2,-3-19-2,-1 11 2,-2 8 1,-4 8-1,0 5 1,-3 2-1,0 6-2,3-2 2,0 28 2,4-2-2,-4 0-1,3 2 1,1 1 1,2 2-1,-3-3 0,1-2 0,-1-8 1,0 0-1,1-8-1,-1-3 1,0-8 2,7-4-2,0-7 0,0-2 0,2-2 1,1 2-1,3-2-5,4 2 5,-4 2 0,0 6 0,-7 3-1,-2 8 1,-4-1 1,1 12-1,-1 4-2,0 1 2,1 2 2,2-3-2,1-4 2,2-4-2,1-7-1,0-3 1,6-8-1,-3-5 1,0-3 0,0 0 0,-4 0 0,-2 3 0,-1 5-1,1 0 1,-4 8 0,0 3 0,1 2 0,-1 6 0,1 4 1,5-1-1,1-1 0,6-3 0,3-4-1,-3-6 1,3-6 2,-6-4-2,0-3 1,-9-9-1,-7-1 0,-10-28 0,1 12-1,-11-1 1,-5 11-1,0 5 1,-4 11-2,7 8 2,0 7 2,3 3-2,9 9-2,7 20 2,6-5 1,7-2-1,12-9 1,10-5-1,6-5-1,0-8 1,3-8-1,-3-26 1,-3 5 1,0-3-1,-6 8-1,-4-2 1,0 2-9,-6 6 9,-6 7-5,-3 3 5,-4 5 1,-3 9-1,-6 10 0,0 5 0,0 3 3,-1 23-3,8-7 1,2-6-1,7-7 1,-1-9-1,4-5 4,7-7-4,-4-6 0,3-6 0,10-7-1,-4-21 1,-6 5-1,1 5 1,-8 0 0,-2 8 0,-3 8-2,-4-2 2,-3 7 3,-3 0-3,3 6 0,-3 2 0,0 9 0,7 20 0,5-10 0,7-6 0,7-4 4,2-7-4,7-7 1,13-37-1,-10 6 1,-9 2-1,-7 7 1,-9 4-1,-4 7 1,-3 3-1,1 3-2,-7 2 2,-3 14-1,-4 5 1,4 37 0,0 5 0,3 6 1,3-4-1,3 7 0,1-4 0,2 1 1,1-4-1,-1-7 1,-2-2-1,-10-9 0,-4-2 0,-9 2-1,-9-2 1,-7-6-2,0-8 2,-2-12 0,-1-9 0,3-13-3,0-10 3,10-9-6,6-2 6,10-3-3,12-7 3,10-9-1,12-10 1,7-11 2,10-10-2,2-9 3,11-26-3,-1 6 3,-3-1-3,-3 9 0,-1 5 0,-5 10-6,-10 22 6,-10 18-1,-12 10 1,-7 14 0,-12 8 0,-7 13 1,-6 10-1,-3 17 0,3 12 0,0 14-1,3 3 1,3 5 1,4-6-1,-1 4 0,7-12 0,3 14 1,6-11-1,-3-15-1,1-9 1,2-10 2,-3-3-2,7-5-1,-4-5 1,4-6 1,5-5-1,4-29-2,7 3 2,2-1-1,4 4 1,0 4 1,-3 9-1,-7 10 9,-3 8-9,-3 13 8,-4 6-8,4 26 11,-3-6-11,0-4 1,-1-4-1,-2-7-24,3-3 24,-1-10-102,4 2 102,0-8-20</inkml:trace>
  <inkml:trace contextRef="#ctx0" brushRef="#br0" timeOffset="25587.4635">22533 4268 95,'-4'8'0,"-5"13"32,-4 16-32,4 21 24,-7 3-24,3 5 11,-3-2-11,4-1 3,-1-10-3,0-5 0,0-11 0,7 13-20,-3-10 20,5-11-102,8-11 102,-1 1-42</inkml:trace>
  <inkml:trace contextRef="#ctx0" brushRef="#br0" timeOffset="25918.4824">22352 5313 91,'-4'-5'0,"4"-3"31,0 0-31,0 5 3,0 3-3,0-5-2,0 5 2,0 0 0,-6 8 0,0 0 1,-4 2-1,4 1-1,3-3 1,0-3 2,3-2-2,0-1 2,0-2-2,3 0-9,0-2 9,6-1-117,-2-2 117</inkml:trace>
  <inkml:trace contextRef="#ctx0" brushRef="#br0" timeOffset="44515.5461">9534 6496 46,'-13'-8'0,"-12"-3"0,-10-2 0,-6-6 0,-23-2 0,1 0 0,-1-3 0,1-5 7,-4-3-7,-3-7 3,-6-4-3,0-4 6,3-20-6,-3 7 5,-4-4-5,-2 6 6,-10 2-6,-10 1 1,-25 5-1,3 2 4,0 3-4,-6 8 2,10 5-2,-7 8-2,0 6 2,0 7 0,-19 9 0,6 7 0,7 8 0,6 11-3,-4 10 3,14 9 3,6 7-3,3 16-1,6 11 1,7 21 1,9 5-1,13 3 1,-9 5-1,24 3 0,14-9 0,19 7-2,15 1 2,39 1 2,9-5-2,13 15-1,18-5 1,11-8 0,15-5 0,3-8 1,26-11-1,10-15 1,12-9-1,32-5-2,2-7 2,-2-9 0,10-10 0,-1-9 2,19-7-2,1-8 7,-7-8-7,-13-5 3,0-8-3,-2-8 6,8-6-6,-9-2 8,-15 0-8,-17-3 8,-19-8-8,-25-7 5,-12-3-5,-20-3 4,-16-6-4,-19-7 10,-18-13-10,-20-27 4,-16-5-4,-16-5-3,-5-4 3,-17 9 4,-10 6-4,-18-7 2,-10 4-2,-35 2 0,-3 8 0,-3-5 6,-13 10-6,4 14-17,-7 8 17,-1 7-54,-11 9 54,-14 4-72,1 4 72</inkml:trace>
  <inkml:trace contextRef="#ctx0" brushRef="#br0" timeOffset="48492.7735">20240 6683 56,'0'0'0,"0"0"-3,-3-5 3,3-5-2,-6-4 2,-1-7 3,-5-3-3,2-10 13,-6-3-13,-3-5 7,-6-3-7,-7-6 7,-6-7-7,-3-3 8,-4 0-8,-9-13 8,-9 5-8,-10 6 5,-19 5-5,-4 5 3,-2 8-3,-13 3-1,-7 7 1,1 9 4,-13 7-4,-13 9-3,-19 7 3,-3 8 0,0 6 0,-7 7-1,10 6 1,0 11 0,-3 4 0,-3 12 1,12 17-1,17 4 2,12 2-2,16-3-2,15 3 2,27 0 0,15 8 0,15-7-1,14 1 1,16 12 3,9 2-3,15 2-3,24 1 3,18 10 3,19-10-3,25-11 7,36-11-7,19-8 8,15-7-8,10-11 3,13-8-3,22-13 5,9-14-5,0-12 3,-9-17-3,0-10 2,-9-13-2,2-8-1,-22-19 1,-21 0 1,-30 6-1,-31 7-3,-26 6 3,-22 5 0,-18 2 0,-24-2-2,-5-2 2,-10-11-73,0-3 73,-13 0-56</inkml:trace>
  <inkml:trace contextRef="#ctx0" brushRef="#br0" timeOffset="54962.1436">15560 12300 57,'0'-10'0,"-3"-6"3,-3-5-3,-7-6 8,-3 1-8,-6-3 11,0-6-11,-7-2 6,-3-2-6,-6-4 13,-6 1-13,-10-6 13,-6 9-13,-17 2 4,-2 2-4,3-2 1,-7 3-1,1-1 0,-7 6 0,-3 0 2,6 5-2,-3 3 1,-6 3-1,-4 7-3,-2 6 3,-17 5 0,7 5 0,6 6 0,1 7 0,2 6-2,4 5 2,12 3-2,10 5 2,3 0-3,6 5 3,10 3 1,9 3-1,10 0 1,6 5-1,13-1-2,10 4 2,9 2-1,9 0 1,10-2 0,10-6 0,6-2 1,6 7-1,0 4-2,10-1 2,10 0 0,12-5 0,6-11 1,7 1-1,9-9 1,29-8-1,0-7-3,3-8 3,3-6 0,-13-8 0,7-2 1,-3 0-1,-10-3 1,-3-3-1,6 1-1,-9-4 1,-7 1 1,-12-5-1,-13-4 7,-9-1-7,-14-1 14,-12-5-14,-9-11 7,-16-2-7,-13-3 10,-13 0-10,-9 0 5,-10-6-5,-12-4 2,-10-3-2,-13-1 1,-12 4-1,-7 5-33,3 5 33,4 5-76,6 3 76,6 0-44</inkml:trace>
  <inkml:trace contextRef="#ctx0" brushRef="#br0" timeOffset="56284.2192">22783 12126 66,'7'-3'0,"-1"-5"-4,-3 3 4,-3-6 22,-3-4-22,-6-7 14,-10-1-14,-7-7 13,-6-1-13,-12-4 6,-10-4-6,0 2 3,-13 2-3,-6 1 2,-12-1-2,-11 4 6,-5-1-6,-14 3 1,-2 5-1,-4 3-1,-6 5 1,10 8-1,-1 5 1,-2 6 0,2 8 0,7 7 0,-3 6 0,15 8-1,20 2 1,12 0 1,17 11-1,11 3 0,14 5 0,9 5-2,13 3 2,12 5 1,14 0-1,12 0-1,22-5 1,9-10 1,14-1-1,9 3 5,3 0-5,3-6 2,3-2-2,10-5 0,0-6 0,4-5 0,-1-2 0,16-9 1,-4-4-1,-5-6-3,-4-6 3,-3-7 4,-12-8-4,-4-6 8,0-7-8,-12-3 0,-13-6 0,-13-2 10,-13-5-10,-6 0 9,-9-1-9,-13-7 4,-7-6-4,-12-7 0,-10-3 0,-9-3 2,-13-2-2,-9 2 6,-10 3-6,-6 7 1,-1 9-1,-2 5-10,-4 5 10,0 6-52,4 5 52,6 2-96,0 6 96,6-8-16</inkml:trace>
  <inkml:trace contextRef="#ctx0" brushRef="#br0" timeOffset="58417.3412">23472 12279 83,'-3'-5'0,"3"5"41,-3-3-41,0-5 26,3 3-26,6-5 6,13-1-6,13 0 0,6-2 0,7 5 2,12-2-2,9 4-2,-2 4 2,-1 2 2,-5 2-2,-4 1-1,-10 2 1,-3 1 1,-12 2-1,-4-1-1,-9-1 1,-3 2-40,-7 0 40,-3 2-41,-3 1 41,-3-3-38,-3 2 38,-1-2-28,-2-5 28,3 0-9,-4-3 9</inkml:trace>
  <inkml:trace contextRef="#ctx0" brushRef="#br0" timeOffset="59422.3987">23625 12070 43,'-3'-5'0,"-1"-6"25,4 1-25,4-6 11,-4 0-11,3-2 8,3 2-8,-3 2 9,-3 4-9,3 2 9,-3 3-9,0-1 0,0 6 0,0 0 1,0 0-1,0 0 6,4 3-6,-4 0 12,0 2-12,0 3 9,-4 2-9,-5 9 13,-7 5-13,-9 5 7,-7 0-7,-3 3 2,-6 2-2,-1 1 3,4-1-3,-3-5 0,9-8 0,4-2 7,12-6-7,3-5 0,7 0 0,6 2-2,9 4 2,4-4 0,6 3 0,3 1 2,4-1-2,2 0-2,-2 0 2,-4-2-1,3-3 1,-2 2 1,-1-2-1,-3 3 2,0 2-2,-3 3-1,0 0 1,-4 3 3,-2-1-3,-1-2-2,1 0 2,-7-3 1,3 0-1,-2-2-2,-1-3 2,0-3 1,-3-5-1,3 3 5,-3-3-5,0-8 24,3-11-24,-3-5 0,-3-10 0,3 0 6,-3-3-6,0-6 1,0-10-1,3-5 1,0 0-1,0 8 1,0-1-1,3 6-1,-3 11 1,3 5-1,-3 10 1,0 6 0,0 5 0,0 3-1,0 2 1,0 3-1,0 0 1,3 11-2,0 10 2,-3 8-1,3 13 1,-3 3-1,0 8 1,0 3-4,0-3 4,4-8-12,-4 0 12,3-3-4,-3-2 4,0-6-2,3-7 2,-3-9-9,3-2 9,-3-8-30,0 0 30,0-8-63,0 0 63,-3-19-70</inkml:trace>
  <inkml:trace contextRef="#ctx0" brushRef="#br0" timeOffset="104727.9901">8947 14925 114,'0'0'0,"0"-8"13,9-8-13,7-10-3,10-9 3,15-2 6,13 0-6,32-2 3,12-6-3,7 2 2,12 4-2,-2 10 12,-1 10-12,3 22 5,-6 10-5,-3 16 4,0 5-4,7 1 7,-11 2-7,-12 3 4,-9-1-4,-13-2 7,-16-8-7,-13-5 7,-9-11-7,-13 1 1,-3-9-1,-10-2 8,0-1-8,-2-2 4,-1-5-4,-3 5 0,-3-8 0,3 3 0,-4-1 0,1-1-1,0-1 1,0-3-2,0-2 2,-4 2 2,1-5-2,-3 0-3,-1 1 3,-6-1 1,3 2-1,-2 4 2,-4-3-2,3 5-2,-3 2 2,3 1 2,6 0-2,1 2 4,-1 1-4,4-1 2,3 3-2,3 0 1,0 0-1,0 0 0,0 0 0,3 3-1,6-1 1,7 6 1,6 0-1,4 3 3,2-1-3,4 3 3,3 6-3,-3 0-1,0 2 1,-4 0-1,-6-3 1,-3 4 2,-6-7-2,-3-1 0,-7-6 0,-6 5 20,-16-5-20,-10 2 15,-9-2-15,-7 0 2,-2 0-2,2 3 2,1 2-2,6 0-45,3 8 45,10 8-142,12 3 142,13-16-57</inkml:trace>
  <inkml:trace contextRef="#ctx0" brushRef="#br0" timeOffset="105869.0553">6562 15121 80,'0'0'0,"-3"-5"12,3-3-12,0 2 24,0-4-24,-3-1 20,0 1-20,-7-4 13,-2 1-13,-4 0 3,-7 5-3,-5 3 1,3 2-1,-7 8-1,0 6 1,0 5 1,1 0-1,2 5 2,10 3-2,6 0-3,10 5 3,6 0 1,16 0-1,7 16 0,5-3 0,1-2-2,3 2 2,0 1 2,-6-6-2,-7-6-1,-10-7 1,-5-5 14,-14-1-14,-15-5 22,-3 1-22,-7-4 4,-3-5-4,0-2 1,4-3-1,2-3-2,7 3 2,9 0-29,7-2 29,6 2-75,9 8 75,10-3-52,3 3 52,7-3-34,-4-2 34</inkml:trace>
  <inkml:trace contextRef="#ctx0" brushRef="#br0" timeOffset="107057.1233">6654 15280 87,'4'-6'0,"5"1"6,-3 0-6,1 2 21,-1 1-21,-3 2 5,-3 0-5,0 21 7,-3 3-7,-3 5 8,-1 2-8,4 1 9,-3 0-9,6 0 2,0-3-2,6-3 0,7-2 0,0-5-1,3-9 1,-1-5 4,1-5-4,3-10 10,-6-3-10,0-11 3,-4-5-3,-2-11 4,-4 0-4,0-13 1,-3 3-1,-3 5 1,-7 3-1,1 10-1,-7 0 1,0 11 0,-6 8 0,3 10 1,-3 6-1,2 13 0,5 5 0,2 3-2,10 2 2,9 9 1,7-4-1,6-4-1,6-9 1,4-7 0,3-11 0,-1-5-3,-2-17 3,3 1 3,-7-5-3,7 2 1,-4-5-1,-5 0 1,-8 2-1,-5 6 4,-4 0-4,-3 10 4,1 1-4,-1 2-1,-3 5 1,-3 11-2,3 3 2,-4 10 0,-15 11 0,7 5 1,2 10-1,20 1 1,-1 2-1,4-2-2,3-6 2,3-7-5,3-9 5,0-10-5,1-8 5,-8-8 0,4-5 0,-3-14 1,-3-2-1,-3-6 2,-1-7-2,-6-8-1,4-1 1,-4 9-5,0 2 5,-3 6 0,3 2 0,-3 11 1,0 0-1,0 7 0,0 4 0,0 2-2,3 8 2,4 7 0,-1 4 0,0 2 0,4 16 0,-1 0 0,4-2 0,3 2 1,0-3-1,-3-2-1,2-3 1,1-5 0,0-1 0,-6-9 0,-1-4 0,1-4-1,-7-6 1,0-6 3,0-7-3,-3-8 7,-3-6-7,3-2 0,0 0 0,6 0 0,1-11 0,6 9-2,2 2 2,4 7-6,4 1 6,-1 11-3,-3-1 3,0 8-1,-3 3 1,-3 8 0,-4 0 0,-3 6 0,1 12 0,-4 0 1,-3 4-1,-3-1 1,3-3-1,0-2-2,3 0 2,3-6 1,4 1-1,-1-6-20,7-2 20,0-3-42,0-6 42,3-4-55,3-6 55,1 0-38,-1-8 38</inkml:trace>
  <inkml:trace contextRef="#ctx0" brushRef="#br0" timeOffset="107492.1482">7861 15240 94,'0'0'0,"0"0"3,-3-5-3,0 2 9,-4-2-9,1 5 4,-4 0-4,-2 8 2,-1 2-2,-6 22 6,3 0-6,0 2 4,7 6-4,9 0 0,9-3 0,17-6 5,8-7-5,14-13-5,6-11 5,3-16 0,13-5 0,-10-8 2,-9-6-2,-13-12 13,-12-1-13,-10 3 15,-7 0-15,-12 5 0,0 6 0,-7 13 1,1 10-1,-10 16-2,-19 14 2,9 15 14,7 14-14,12 8 7,26-1-7,13-5 4,12-2-4,10-11-2,3-13 2,0-14-60,-4-12 60,-2-11-113,-7-6 113</inkml:trace>
  <inkml:trace contextRef="#ctx0" brushRef="#br0" timeOffset="108752.2202">5746 16698 69,'0'0'0,"0"0"28,0 0-28,0 0 18,0 0-18,4-5 6,2-6-6,26-2 8,-1-6-8,-2-7 0,3-3 0,-7-3 2,1 3-2,-4-6 0,-3 9 0,-7 5 2,1 8-2,-6 2 5,-4 6-5,-3 5 7,0 2-7,-3 17-1,3 7 1,0 9-1,6 2 1,10-3 0,3-2 0,6-8-5,1-3 5,2-11-2,-2-7 2,-4-11-1,-6-5 1,-4-8 1,-8-6-1,-8-7 2,-5-6-2,-10 6 6,-3 5-6,-1 8 5,4 7-5,3 9 4,7 0-4,9 5-2,9 5 2,10 0-3,16-5 3,7-5 0,8-6 0,-2-7 3,-7-11-3,-3-8 0,-6-6 0,-6-2 1,-10-2-1,-10 5-1,-3 7 1,-6 11 15,0 8-15,-7 9 1,1 25-1,-1 22 9,4 21-9,-1 13 23,7 16-23,7 13 10,5 0-10,4-2 0,3-9 0,4-7 2,-4-16-2,0-14 1,-7-7-1,1-9 0,-3-7 0,-1-5-5,-6-9 5,1-5-27,-4-5 27,-4-2-53,-2-6 53,-4-6-82,-5-7 82,-1-5-44,-7-6 44</inkml:trace>
  <inkml:trace contextRef="#ctx0" brushRef="#br0" timeOffset="108961.2321">6292 16793 170,'13'-3'0,"13"1"29,8-3-29,11-3 3,6 2-3,3 1-5,-7-3 5,-5 3-109,-4-3 109,-7-5-87</inkml:trace>
  <inkml:trace contextRef="#ctx0" brushRef="#br0" timeOffset="110254.3061">7093 16663 55,'3'-2'0,"6"-1"12,1 1-12,6 2 6,0 0-6,3-6 2,0 1-2,3-6 3,-3-2-3,0-5 1,-3-1-1,-3-2 0,-7 0 0,-3 2 0,-3 3 0,-3-5 6,0 8-6,-4 2 2,1 6-2,-4 8-1,1 5 1,-1 5 1,4 3-1,-3 8-1,9 5 1,0-3 1,9 6-1,4-3-1,3-3 1,9-7-1,4-3 1,2-8 0,4-11 0,0-5 4,0-10-4,-6-6 4,-1-5-4,-2-8 10,-1 0-10,-3-8 2,-3 0-2,-6-6 2,-3 1-2,-4 0-1,-6 5 1,-3 3 0,0 10 0,-7 5 9,1 9-9,-1 7 2,-3 9-2,1 4-2,-1 9 2,0 10 0,1 8 0,-1 11 2,0 7-2,4 1 1,2 8-1,7-1 0,7-5 0,2 1 1,1-6-1,9-8 3,9-8-3,7-8-1,6-13 1,1-8 0,-1-11 0,-6-7 1,-3-6-1,-7-5 0,-6-5 0,-6-6 2,-7 0-2,-6 3 3,-3 3-3,-3 7 3,-1 9-3,-2 7 3,-1 11-3,-6 13 1,1 11-1,5 13 13,0 6-13,10-1 7,7 0-7,9-7 3,3-6-3,9-8-11,1-8 11,-1-8-61,1-7 61,3-9-71,-7 3 71,-3-5-13,-9 0 13</inkml:trace>
  <inkml:trace contextRef="#ctx0" brushRef="#br0" timeOffset="110780.3362">8236 16439 77,'0'0'0,"3"-6"6,0-2-6,0 0 12,-3 0-12,-3 1 22,0 1-22,-7 1 5,-2 8-5,-11 5 1,-12 5-1,4 13 5,2 9-5,10 2 15,9 2-15,10-2 4,23-5-4,8-8-2,11-11 2,-1-13 0,3-16 0,-5-10 0,-5-11 0,-5-13 2,-10-1-2,-6-4 6,-4-4-6,-6 1 0,-6-3 0,0 3 0,0 11 0,-3 17 5,2 9-5,1 11-1,0 26 1,0 15 3,6 20-3,0 12 11,10 1-11,3 4 5,9-1-5,7-9 1,0-5-1,-1-11 0,-5-8 0,-4-10-15,-6-8 15,-10-5-40,-2-6 40,-11-10-48,-6-3 48,-6-8-50,-3-5 50,-6 0-23,-7-3 23</inkml:trace>
  <inkml:trace contextRef="#ctx0" brushRef="#br0" timeOffset="111516.3783">8080 16306 162,'29'0'0,"12"3"17,6-3-17,7 0 11,7-3-11,-1-5 4,-3 0-4,-3-2 1,-3-1-1,-10-2-1,-9 0 1,-7 5-1,-9 3 1,-3 2-2,-7 6 2,1 10 2,-4 13-2,0 9 0,0 2 0,-3 5 0,7-2 0,2 2-1,4-5 1,3-5 4,-4-3-4,1-13-2,-7-3 2,-2-8 2,-8-7-2,-8-14-1,-1-3 1,-3-10 2,0-3-2,4 1 0,-1 2 0,3 2 3,7 6-3,6 2-1,7 1 1,9 2 2,13 0-2,6 0-1,6 6 1,4-1-6,-7 3 6,-3 6-42,-9-4 42,-7 1-41,-6 5 41,-7 0-15,-2 3 15,-4-3 2,-3 5-2,-3 3-1,0 2 1,-1 9 1,-2 2-1,3 6 13,-3-1-13,6 8 16,0 1-16,3-1 20,3-2-20,4-3 12,2-8-12,11-10 5,2-11-5,4-13 5,-1-14-5,-3-7 9,-9-3-9,-9-8 22,-10 5-22,-7 0 9,-6 14-9,0 10 3,-9 8-3,-1 13-2,4 9 2,0 7-13,3 5 13,6 1-72,4 10 72,9 2-100,3 6 100,6-5-24,4-8 24</inkml:trace>
  <inkml:trace contextRef="#ctx0" brushRef="#br0" timeOffset="112206.4177">9334 16290 178,'0'0'0,"0"0"2,3 6-2,0 10 2,4 2-2,-4 6 9,3 0-9,1 0 2,-1 5-2,-3-6 1,7 4-1,-7-6 1,3-2-1,-3-4 0,1-1 0,-4-4-1,3-2 1,-3-5 1,0-3-1,0 0 0,3-5 0,0-11-4,3-3 4,4-7-1,3-3 1,3 2-1,-1 1 1,-2 5 0,0 5 0,-7 0 2,-3 10-2,1 1 0,-1 3 0,0 9-1,-3 7 1,3 4-1,0 11 1,4 0 2,2-2-2,4-3 0,3-3 0,3-3-3,3-12 3,0-12 1,7-7-1,-4-13 0,1-6 0,-1-2 1,0-3-1,1 5 0,-7 5 0,6 1-2,10 10 2,3 8 3,7 5-3,-1 17 0,-3 4 0,-9 6 0,-6 2 0,-14 6 2,-12 3-2,-12-4 17,-11-2-17,-15-2 8,-3-3-8,0-3 0,6 0 0,3 0-28,3 3 28,7 0-109,10 2 109,5 1-80</inkml:trace>
  <inkml:trace contextRef="#ctx0" brushRef="#br0" timeOffset="112405.4292">10296 16576 247,'10'3'0,"6"-3"-116,3 10 116,-13 1-13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2-07T19:14:18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12 669 31,'-7'0'0,"-2"-2"3,-4-1-3,-6-2 6,0 2-6,-6-7 5,-7-1-5,0 0 9,-6-2-9,-7-3 15,-5-2-15,-7 2 7,-1-3-7,1 1 2,-6-1-2,-7-2-1,-6 0 1,-7-11 0,-9-7 0,-19-6 2,0 5-2,3 16 1,-3 0-1,-7 3 3,7 0-3,-6 2 1,-4 1-1,-16-1 1,-15 6-1,0 3-1,-1-1 1,-2 3 0,9 5 0,-4 1 0,-5 2 0,-13 2 1,2 6-1,5 0-1,-8 3 1,11-1 1,-4 4-1,-10 2-1,-18-1 1,15-4 0,4 21 0,12 10 1,13 14-1,6-6-1,7 0 1,-1 0 0,-15 3 0,19 3 0,12 2 0,11-2-1,14-1 1,14-7 0,16 5 0,18 5 0,17 6 0,18 2-1,20 0 1,18 3-1,17-1 1,12 22-1,13-5 1,34-3 0,11-5 0,2-6 2,4-5-2,3-5 0,-1-5 0,17-6-2,3-10 2,41-8 1,7-6-1,6-5 0,-1-2 0,8-9 2,18-2-2,6-3-2,-2-2 2,-4-6 0,7 1 0,22-3 1,-4-3-1,-9-3-2,-3-5 2,-3-2 3,19-9-3,-13-2-2,-16-11 2,-6-2 2,-13-3-2,-15-5 0,12-6 0,-16-5-1,-19-21 1,-19 3 2,-19 0-2,-10 7 1,-18-2-1,-17 3-2,-18-1 2,-16-2 2,-17 11-2,-15-1 6,-16 1-6,-16-4 14,-19 4-14,-19-3 7,-9 5-7,-16-3 6,-14-7-6,-15-8 4,-12 26-4,-26 10 6,-3 6-6,-13 6 1,0 7-1,-7 8 0,-12 5 0,-19 3-1,4 8 1,2 6-78,19 7 78,1 5-49</inkml:trace>
  <inkml:trace contextRef="#ctx0" brushRef="#br0" timeOffset="8689.497">7185 13650 68,'-7'-5'0,"-5"-6"5,-4-2-5,-10 0 3,-2-3-3,-23-3 4,0 1-4,-3-9 15,-6-2-15,-7-5 20,-9-6-20,-10-2 13,-3-1-13,-9 1 9,-10-6-9,-10-2 8,-31-5-8,0-9 0,-3-2 0,-7 0 1,3 2-1,-9 1 0,-9-1 0,-33 3 0,1 8 0,-7 3 0,7 5 0,-10 11-1,-19 7 1,6 9 2,1 7-2,5 6-2,-2 10 2,-19 8 0,15 11 0,16 11 0,20 10 0,8 8 0,11 10 0,-17 9-1,20 10 1,22 5-1,22 3 1,19 0 1,22 0-1,29 5-6,25-8 6,29 1-3,22 7 3,25 5-3,20 9 3,22-1 1,41 9-1,6-3 0,7-3 0,-1-13 0,23-3 0,13-16-1,44-13 1,13-13 1,-1-10-1,11-12 0,21-2 0,7-2 0,-3-9 0,9-7 2,29-6-2,-3-7 1,-14-6-1,-2-6-2,16-1 2,-13-4 1,-26-5-1,-6-7 0,-18-14 0,-1-3 14,-22-5-14,-29-8 13,-28-5-13,-39-5 16,-24-6-16,-27-3 21,-27-7-21,-26-8 7,-23-8-7,-25 0-1,-28 5 1,-26-8 1,-28-3-1,-41 1 0,-14-1 0,-15 4 2,-16 1-2,-25 9-3,-32 8 3,-13 7-36,0 12 36,-41 9-133,-10 9 133,-6 13-35</inkml:trace>
  <inkml:trace contextRef="#ctx0" brushRef="#br0" timeOffset="12639.7229">3473 2498 72,'35'-6'0,"9"1"1,17 0-1,2-3 0,10 3 0,3-3-2,4 5 2,-1 3 1,10 0-1,10 5 0,5 1 0,11-1 1,31 0-1,0 0 0,3-2 0,-6 0 6,12-3-6,4 5 6,3-2-6,32 2 4,-7 0-4,-3 3 2,4 0-2,2 0 3,20-3-3,2 1 9,4-1-9,-3 0 5,0 1-5,18-1 1,4 16-1,-3-8 6,-10 0-6,1-5 6,15-2-6,-10-6 8,-5 2-8,-20-2 2,-9 0-2,-13-18 3,-7 2-3,1 5 4,-20-2-4,-21 3 0,-17-4 0,-25 4-4,-19-4 4,-19 4-49,-22-3 49,-13 2-84,-25-5 84</inkml:trace>
  <inkml:trace contextRef="#ctx0" brushRef="#br0" timeOffset="13376.765">489 3424 78,'15'0'0,"14"2"0,12-2 0,20 3 1,18 0-1,19-1 0,17 1 0,43 2 0,4 3 0,3 0 0,4 0 0,15 0 10,38 0-10,16 0 15,0-5-15,13 2 10,6-5-10,26 0 5,0-5-5,2-1 4,23-4-4,-3 4 4,-19 1-4,3 5 11,12 0-11,-5 3 8,-23-1-8,-10 1 2,-12 0-2,3-3 5,-16-3-5,-25 0 3,-19-2-3,-20 0 0,-18-3 0,-20 0-3,-2-3 3,-26 1-48,-19 2 48,-23 2-104,-18 1 104</inkml:trace>
  <inkml:trace contextRef="#ctx0" brushRef="#br0" timeOffset="16092.9204">1079 15092 77,'19'-3'0,"45"1"-3,9-1 3,9 3-19,7 0 19,10 5-3,-1-2 3,16 5 2,13-3-2,10 0 5,41-2-5,3 2 18,6-5-18,-3 3 10,7-8-10,2 2 8,26 0-8,-6 3 2,-7-2-2,7 4-1,3 1 1,25 2 2,-3 1-2,-9-1 7,3-5-7,25 0 0,3-8 0,-2 0 10,-4-8-10,6 0 15,13-5-15,-10-3 8,-12 3-8,-6-3 8,9 0-8,-13 1-1,-9-1 1,-19 0 0,-13 0 0,-13 3 1,0 0-1,-18 2-2,-20 4 2,-25-1-21,-20 2 21,-21 6-39,-20 1 39,-21 1-53,-14 4 53,-28 2-30,-19 5 30</inkml:trace>
  <inkml:trace contextRef="#ctx0" brushRef="#br0" timeOffset="16781.9598">965 16113 94,'41'0'0,"61"0"-3,18 0 3,14-3-1,9 3 1,6-5-1,10 3 1,37-1 3,17 3-3,6 3 15,-3-1-15,6-2 10,23 5-10,2 1 7,-2-4-7,9 4 3,25-9-3,-2-5 0,-8 3 0,-2-3 2,-7 0-2,23 0 14,-10-3-14,-22-2 9,-10 5-9,7-2 8,-16 2-8,-23 0 2,-21 5-2,-27 1 1,-14 4-1,-27 1-7,-25 7 7,-22 4-60,-19 7 60,-31 13-95</inkml:trace>
  <inkml:trace contextRef="#ctx0" brushRef="#br0" timeOffset="20086.1488">1676 8922 24,'3'2'0,"0"4"1,7-1-1,-1 0 1,1 1-1,3-1 6,3-5-6,-1 0 6,-2-3-6,-3 1 18,-1-4-18,1-2 31,-4-2-31,-3-9 10,-3-5-10,-3-7 11,0-4-11,-7-4 1,-2-4-1,-11 1 5,-5 0-5,-10 2 2,-10 3-2,-6 8-4,-13 5 4,-15 11 0,-29 13 0,0 10 1,0 14-1,3 8 0,0 10 0,19 6-2,9 5 2,14 5 0,9-2 0,12-4 1,13 9-1,20 5-1,15 1 1,16-1 3,13-5-3,15-9 4,20-4-4,9-8 2,13-16-2,9-11 4,26-13-4,-6-8 12,-7-16-12,-13-5 15,-6-11-15,-15-7 9,-8-9-9,-11-7 5,-14 7-5,-12 0 1,-10 1-1,-13-3 9,-12-3-9,-9 3 14,-20 2-14,-13 3 2,-12 11-2,-16 2-2,-9 11 2,-29 5-2,-1 14 2,8 7-18,2 11 18,4 8-54,9 13 54,9 8-95,23 13 95,10 3-19</inkml:trace>
  <inkml:trace contextRef="#ctx0" brushRef="#br0" timeOffset="20355.1642">1803 10009 20,'0'0'0,"0"0"-19,0 0 19</inkml:trace>
  <inkml:trace contextRef="#ctx0" brushRef="#br0" timeOffset="20911.196">1793 9975 87,'0'0'0,"-3"-5"21,3-3-21,-3-3 7,0-5-7,0-5 5,-7-3-5,-2-2 4,-4-3-4,-3-6 3,-7-5-3,-6-2 3,1 0-3,-7-1 7,-4-9-7,-5 12 11,-7 3-11,-10 10 5,-21 9-5,-1 7-2,3 11 2,4 8 0,3 19 0,6 2 0,6 8 0,10 8-1,7 10 1,12 4 0,9 9 0,7 4-2,13-1 2,9-5 2,7 1-2,15 4-2,10 0 2,13-2-2,9-3 2,9-10 0,14-3 0,28-8 3,6-8-3,-6-11 2,-6-10-2,-4-8 9,-6-13-9,-12-8 9,-7-11-9,-4-3 4,-8-7-4,-10-6 3,-17-7-3,-5-9 13,-19-5-13,-10 6 5,-16-1-5,-10-5 3,-15 0-3,-10 1-1,-3-1 1,-12 2 0,-11 12 0,-12-1-7,-6 9 7,-29 7-31,1 8 31,2 11-73,-6 15 73,3 20-8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38326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emf"/><Relationship Id="rId4" Type="http://schemas.openxmlformats.org/officeDocument/2006/relationships/customXml" Target="../ink/ink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2.xml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5" Type="http://schemas.openxmlformats.org/officeDocument/2006/relationships/customXml" Target="../ink/ink3.x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3.emf"/><Relationship Id="rId7" Type="http://schemas.openxmlformats.org/officeDocument/2006/relationships/customXml" Target="../ink/ink4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emf"/><Relationship Id="rId7" Type="http://schemas.openxmlformats.org/officeDocument/2006/relationships/customXml" Target="../ink/ink6.xm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customXml" Target="../ink/ink5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1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</a:t>
            </a:r>
            <a:r>
              <a:rPr lang="en-US" b="1" u="sng" smtClean="0"/>
              <a:t>Lecture 33</a:t>
            </a: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sz="2600" dirty="0" smtClean="0"/>
              <a:t>MOS capacitor Threshold Voltage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9" y="1283825"/>
            <a:ext cx="5405378" cy="5163273"/>
          </a:xfrm>
        </p:spPr>
        <p:txBody>
          <a:bodyPr/>
          <a:lstStyle/>
          <a:p>
            <a:pPr marL="0" indent="231775">
              <a:buFont typeface="Arial" pitchFamily="34" charset="0"/>
              <a:buChar char="•"/>
            </a:pPr>
            <a:r>
              <a:rPr lang="en-US" sz="2200" u="sng" dirty="0" smtClean="0"/>
              <a:t>Inversion:</a:t>
            </a:r>
            <a:r>
              <a:rPr lang="en-US" sz="2200" dirty="0" smtClean="0"/>
              <a:t> at V &gt; V</a:t>
            </a:r>
            <a:r>
              <a:rPr lang="en-US" sz="2200" baseline="-25000" dirty="0" smtClean="0"/>
              <a:t>T</a:t>
            </a:r>
            <a:r>
              <a:rPr lang="en-US" sz="2200" dirty="0" smtClean="0"/>
              <a:t> (for NMOS), many electrons drawn to surface, which is now “inverted” vs. the p-doped substrate. Draw charge distribution:</a:t>
            </a:r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Draw energy bands at inversio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09" name="Rectangle 9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211" name="Rectangle 11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212" name="Rectangle 12"/>
          <p:cNvSpPr>
            <a:spLocks noChangeArrowheads="1"/>
          </p:cNvSpPr>
          <p:nvPr/>
        </p:nvSpPr>
        <p:spPr bwMode="auto">
          <a:xfrm>
            <a:off x="0" y="3352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323280" y="403920"/>
              <a:ext cx="8757000" cy="58590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17880" y="394200"/>
                <a:ext cx="8765280" cy="587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3415" name="Picture 2" descr="mos06"/>
          <p:cNvPicPr>
            <a:picLocks noChangeAspect="1" noChangeArrowheads="1"/>
          </p:cNvPicPr>
          <p:nvPr/>
        </p:nvPicPr>
        <p:blipFill>
          <a:blip r:embed="rId3" cstate="print"/>
          <a:srcRect l="6345" t="7281" r="10973" b="8514"/>
          <a:stretch>
            <a:fillRect/>
          </a:stretch>
        </p:blipFill>
        <p:spPr bwMode="auto">
          <a:xfrm>
            <a:off x="1955298" y="1860387"/>
            <a:ext cx="3471862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500132" y="6285053"/>
            <a:ext cx="6643868" cy="57294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13416" name="Picture 8"/>
          <p:cNvPicPr>
            <a:picLocks noChangeAspect="1" noChangeArrowheads="1"/>
          </p:cNvPicPr>
          <p:nvPr/>
        </p:nvPicPr>
        <p:blipFill>
          <a:blip r:embed="rId4" cstate="print"/>
          <a:srcRect l="43697" r="8023" b="39296"/>
          <a:stretch>
            <a:fillRect/>
          </a:stretch>
        </p:blipFill>
        <p:spPr bwMode="auto">
          <a:xfrm>
            <a:off x="5582739" y="1019174"/>
            <a:ext cx="3375025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4680" y="1473"/>
            <a:ext cx="8666052" cy="6787077"/>
          </a:xfrm>
        </p:spPr>
        <p:txBody>
          <a:bodyPr/>
          <a:lstStyle/>
          <a:p>
            <a:r>
              <a:rPr lang="en-US" dirty="0" smtClean="0"/>
              <a:t>MOS capacitor non-idealities… in reality, neither the SiO</a:t>
            </a:r>
            <a:r>
              <a:rPr lang="en-US" baseline="-25000" dirty="0" smtClean="0"/>
              <a:t>2</a:t>
            </a:r>
            <a:r>
              <a:rPr lang="en-US" dirty="0" smtClean="0"/>
              <a:t> nor the Si/SiO</a:t>
            </a:r>
            <a:r>
              <a:rPr lang="en-US" baseline="-25000" dirty="0" smtClean="0"/>
              <a:t>2</a:t>
            </a:r>
            <a:r>
              <a:rPr lang="en-US" dirty="0" smtClean="0"/>
              <a:t> interface are perfect:</a:t>
            </a: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Mobile ions (Na+ used to be a major headache)</a:t>
            </a: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Dangling bonds at Si/SiO</a:t>
            </a:r>
            <a:r>
              <a:rPr lang="en-US" baseline="-25000" dirty="0" smtClean="0">
                <a:latin typeface="+mj-lt"/>
                <a:cs typeface="Times New Roman" pitchFamily="18" charset="0"/>
              </a:rPr>
              <a:t>2</a:t>
            </a:r>
            <a:r>
              <a:rPr lang="en-US" dirty="0" smtClean="0">
                <a:latin typeface="+mj-lt"/>
                <a:cs typeface="Times New Roman" pitchFamily="18" charset="0"/>
              </a:rPr>
              <a:t> interface</a:t>
            </a: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Charge traps within SiO</a:t>
            </a:r>
            <a:r>
              <a:rPr lang="en-US" baseline="-25000" dirty="0" smtClean="0">
                <a:latin typeface="+mj-lt"/>
                <a:cs typeface="Times New Roman" pitchFamily="18" charset="0"/>
              </a:rPr>
              <a:t>2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We can group these non-idealities together as an equivalent sheet of charge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i</a:t>
            </a:r>
            <a:r>
              <a:rPr lang="en-US" dirty="0" smtClean="0"/>
              <a:t> (&gt;0) at the Si/SiO</a:t>
            </a:r>
            <a:r>
              <a:rPr lang="en-US" baseline="-25000" dirty="0" smtClean="0"/>
              <a:t>2</a:t>
            </a:r>
            <a:r>
              <a:rPr lang="en-US" dirty="0" smtClean="0"/>
              <a:t> interface</a:t>
            </a:r>
          </a:p>
          <a:p>
            <a:r>
              <a:rPr lang="en-US" dirty="0" smtClean="0"/>
              <a:t>+ charge at the interface </a:t>
            </a:r>
            <a:r>
              <a:rPr lang="en-US" u="sng" dirty="0" smtClean="0"/>
              <a:t>pulls down</a:t>
            </a:r>
            <a:r>
              <a:rPr lang="en-US" dirty="0" smtClean="0"/>
              <a:t> the E-bands there and changes the field across the SiO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This shifts the flat-band voltage: </a:t>
            </a:r>
            <a:endParaRPr lang="en-US" dirty="0"/>
          </a:p>
        </p:txBody>
      </p:sp>
      <p:sp>
        <p:nvSpPr>
          <p:cNvPr id="913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13417" name="Object 9"/>
          <p:cNvGraphicFramePr>
            <a:graphicFrameLocks noChangeAspect="1"/>
          </p:cNvGraphicFramePr>
          <p:nvPr/>
        </p:nvGraphicFramePr>
        <p:xfrm>
          <a:off x="5581650" y="5918200"/>
          <a:ext cx="1612900" cy="736600"/>
        </p:xfrm>
        <a:graphic>
          <a:graphicData uri="http://schemas.openxmlformats.org/presentationml/2006/ole">
            <p:oleObj spid="_x0000_s913422" name="Equation" r:id="rId5" imgW="92700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650" name="Picture 3" descr="mos0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3900" y="395086"/>
            <a:ext cx="5156200" cy="329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23150"/>
            <a:ext cx="8229600" cy="6834850"/>
          </a:xfrm>
        </p:spPr>
        <p:txBody>
          <a:bodyPr/>
          <a:lstStyle/>
          <a:p>
            <a:r>
              <a:rPr lang="en-US" sz="2000" dirty="0" smtClean="0"/>
              <a:t>Odd shifts in C-V characteristics were once a myster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000" dirty="0" smtClean="0"/>
              <a:t>Source of problem: Mobile ionic charge (e.g. Na+, K+) moving to/away from the interface, Δ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FB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Q</a:t>
            </a:r>
            <a:r>
              <a:rPr lang="en-US" sz="2000" i="1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/</a:t>
            </a:r>
            <a:r>
              <a:rPr lang="en-US" sz="2000" baseline="-25000" dirty="0" smtClean="0"/>
              <a:t> </a:t>
            </a:r>
            <a:r>
              <a:rPr lang="en-US" sz="2000" i="1" dirty="0" err="1" smtClean="0"/>
              <a:t>C</a:t>
            </a:r>
            <a:r>
              <a:rPr lang="en-US" sz="2000" i="1" baseline="-25000" dirty="0" err="1" smtClean="0"/>
              <a:t>i</a:t>
            </a:r>
            <a:endParaRPr lang="en-US" sz="2000" dirty="0" smtClean="0"/>
          </a:p>
          <a:p>
            <a:r>
              <a:rPr lang="en-US" sz="2000" dirty="0" smtClean="0"/>
              <a:t>Solution: cleaner environment, water, chemical supply.</a:t>
            </a:r>
          </a:p>
          <a:p>
            <a:r>
              <a:rPr lang="en-US" sz="2000" dirty="0" smtClean="0"/>
              <a:t>With simple C-V measurements we can learn (and “debug”) a great deal about the properties and quality of MOS capacitors:</a:t>
            </a:r>
          </a:p>
          <a:p>
            <a:pPr lvl="1"/>
            <a:r>
              <a:rPr lang="en-US" sz="1600" dirty="0" smtClean="0"/>
              <a:t>Obtain oxide thickness (d) from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u="sng" dirty="0" smtClean="0">
                <a:sym typeface="Wingdings" pitchFamily="2" charset="2"/>
              </a:rPr>
              <a:t>C accumulation</a:t>
            </a:r>
            <a:endParaRPr lang="en-US" sz="1600" u="sng" dirty="0" smtClean="0"/>
          </a:p>
          <a:p>
            <a:pPr lvl="1"/>
            <a:r>
              <a:rPr lang="en-US" sz="1600" dirty="0" smtClean="0"/>
              <a:t>Obtain substrate doping (N</a:t>
            </a:r>
            <a:r>
              <a:rPr lang="en-US" sz="1600" baseline="-25000" dirty="0" smtClean="0"/>
              <a:t>A</a:t>
            </a:r>
            <a:r>
              <a:rPr lang="en-US" sz="1600" dirty="0" smtClean="0"/>
              <a:t>) from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u="sng" dirty="0" err="1" smtClean="0">
                <a:sym typeface="Wingdings" pitchFamily="2" charset="2"/>
              </a:rPr>
              <a:t>C</a:t>
            </a:r>
            <a:r>
              <a:rPr lang="en-US" sz="1600" u="sng" baseline="-25000" dirty="0" err="1" smtClean="0">
                <a:sym typeface="Wingdings" pitchFamily="2" charset="2"/>
              </a:rPr>
              <a:t>min</a:t>
            </a:r>
            <a:r>
              <a:rPr lang="en-US" sz="1600" u="sng" dirty="0" smtClean="0">
                <a:sym typeface="Wingdings" pitchFamily="2" charset="2"/>
              </a:rPr>
              <a:t> at V</a:t>
            </a:r>
            <a:r>
              <a:rPr lang="en-US" sz="1600" u="sng" baseline="-25000" dirty="0" smtClean="0">
                <a:sym typeface="Wingdings" pitchFamily="2" charset="2"/>
              </a:rPr>
              <a:t>T</a:t>
            </a:r>
            <a:r>
              <a:rPr lang="en-US" sz="1600" u="sng" dirty="0" smtClean="0">
                <a:sym typeface="Wingdings" pitchFamily="2" charset="2"/>
              </a:rPr>
              <a:t> (high-freq)</a:t>
            </a:r>
            <a:endParaRPr lang="en-US" sz="1600" u="sng" dirty="0" smtClean="0"/>
          </a:p>
          <a:p>
            <a:pPr lvl="1"/>
            <a:r>
              <a:rPr lang="en-US" sz="1600" dirty="0" smtClean="0"/>
              <a:t>Interface charge (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i</a:t>
            </a:r>
            <a:r>
              <a:rPr lang="en-US" sz="1600" dirty="0" smtClean="0"/>
              <a:t>) and V</a:t>
            </a:r>
            <a:r>
              <a:rPr lang="en-US" sz="1600" baseline="-25000" dirty="0" smtClean="0"/>
              <a:t>FB</a:t>
            </a:r>
            <a:r>
              <a:rPr lang="en-US" sz="1600" dirty="0" smtClean="0"/>
              <a:t> from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u="sng" dirty="0" smtClean="0">
                <a:sym typeface="Wingdings" pitchFamily="2" charset="2"/>
              </a:rPr>
              <a:t>C-V across various </a:t>
            </a:r>
            <a:r>
              <a:rPr lang="en-US" sz="1600" u="sng" dirty="0" err="1" smtClean="0">
                <a:sym typeface="Wingdings" pitchFamily="2" charset="2"/>
              </a:rPr>
              <a:t>d</a:t>
            </a:r>
            <a:r>
              <a:rPr lang="en-US" sz="1600" u="sng" baseline="-25000" dirty="0" err="1" smtClean="0">
                <a:sym typeface="Wingdings" pitchFamily="2" charset="2"/>
              </a:rPr>
              <a:t>ox</a:t>
            </a:r>
            <a:r>
              <a:rPr lang="en-US" sz="1600" u="sng" dirty="0" smtClean="0">
                <a:sym typeface="Wingdings" pitchFamily="2" charset="2"/>
              </a:rPr>
              <a:t> thicknesses</a:t>
            </a:r>
            <a:endParaRPr lang="en-US" sz="1600" u="sng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34960" y="5418000"/>
              <a:ext cx="6312960" cy="707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25960" y="5406840"/>
                <a:ext cx="6334200" cy="727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676" name="Picture 5" descr="C:\tif\size\FG06-21.tif"/>
          <p:cNvPicPr>
            <a:picLocks noChangeAspect="1" noChangeArrowheads="1"/>
          </p:cNvPicPr>
          <p:nvPr/>
        </p:nvPicPr>
        <p:blipFill>
          <a:blip r:embed="rId2" cstate="print"/>
          <a:srcRect t="15721" r="18654" b="40393"/>
          <a:stretch>
            <a:fillRect/>
          </a:stretch>
        </p:blipFill>
        <p:spPr bwMode="auto">
          <a:xfrm>
            <a:off x="0" y="3840163"/>
            <a:ext cx="7481887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675" name="Picture 4" descr="C:\tif\size\FG06-20.tif"/>
          <p:cNvPicPr>
            <a:picLocks noChangeAspect="1" noChangeArrowheads="1"/>
          </p:cNvPicPr>
          <p:nvPr/>
        </p:nvPicPr>
        <p:blipFill>
          <a:blip r:embed="rId3" cstate="print"/>
          <a:srcRect l="32302" t="28548" r="25166" b="27936"/>
          <a:stretch>
            <a:fillRect/>
          </a:stretch>
        </p:blipFill>
        <p:spPr bwMode="auto">
          <a:xfrm>
            <a:off x="4734046" y="1273213"/>
            <a:ext cx="4340509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674" name="Picture 4" descr="C:\tif\size\FG06-20.tif"/>
          <p:cNvPicPr>
            <a:picLocks noChangeAspect="1" noChangeArrowheads="1"/>
          </p:cNvPicPr>
          <p:nvPr/>
        </p:nvPicPr>
        <p:blipFill>
          <a:blip r:embed="rId3" cstate="print"/>
          <a:srcRect l="24060" t="2852" r="25053" b="78828"/>
          <a:stretch>
            <a:fillRect/>
          </a:stretch>
        </p:blipFill>
        <p:spPr bwMode="auto">
          <a:xfrm>
            <a:off x="3881300" y="0"/>
            <a:ext cx="519325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69450"/>
            <a:ext cx="3894888" cy="6597568"/>
          </a:xfrm>
        </p:spPr>
        <p:txBody>
          <a:bodyPr/>
          <a:lstStyle/>
          <a:p>
            <a:r>
              <a:rPr lang="en-US" dirty="0" smtClean="0"/>
              <a:t>MOS capacitor wrap-up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perimental measurement of fast interface states (traps)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4175" y="4155313"/>
            <a:ext cx="3385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4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34800" y="590400"/>
              <a:ext cx="8763840" cy="47106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25080" y="582120"/>
                <a:ext cx="8780760" cy="4731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57875"/>
            <a:ext cx="8229600" cy="6285052"/>
          </a:xfrm>
        </p:spPr>
        <p:txBody>
          <a:bodyPr/>
          <a:lstStyle/>
          <a:p>
            <a:r>
              <a:rPr lang="en-US" dirty="0" smtClean="0"/>
              <a:t>A little more on the </a:t>
            </a:r>
            <a:r>
              <a:rPr lang="en-US" u="sng" dirty="0" smtClean="0"/>
              <a:t>real</a:t>
            </a:r>
            <a:r>
              <a:rPr lang="en-US" dirty="0" smtClean="0"/>
              <a:t> measured C-V cur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ffective oxide capacitance affected by:</a:t>
            </a:r>
          </a:p>
          <a:p>
            <a:pPr lvl="1"/>
            <a:r>
              <a:rPr lang="en-US" dirty="0" smtClean="0"/>
              <a:t>Poly-silicon gate depletion (no problem with metal gate)</a:t>
            </a:r>
          </a:p>
          <a:p>
            <a:pPr lvl="1"/>
            <a:r>
              <a:rPr lang="en-US" dirty="0" smtClean="0"/>
              <a:t>Finite thickness of inversion layer</a:t>
            </a:r>
          </a:p>
          <a:p>
            <a:r>
              <a:rPr lang="en-US" dirty="0" smtClean="0"/>
              <a:t>Both of which are somewhat functions of voltage.</a:t>
            </a:r>
          </a:p>
          <a:p>
            <a:r>
              <a:rPr lang="en-US" dirty="0" smtClean="0"/>
              <a:t>Last but not least:</a:t>
            </a:r>
          </a:p>
          <a:p>
            <a:pPr lvl="1"/>
            <a:r>
              <a:rPr lang="en-US" dirty="0" smtClean="0"/>
              <a:t>Why HfO</a:t>
            </a:r>
            <a:r>
              <a:rPr lang="en-US" baseline="-25000" dirty="0" smtClean="0"/>
              <a:t>2</a:t>
            </a:r>
            <a:r>
              <a:rPr lang="en-US" dirty="0" smtClean="0"/>
              <a:t> instead of SiO</a:t>
            </a:r>
            <a:r>
              <a:rPr lang="en-US" baseline="-25000" dirty="0" smtClean="0"/>
              <a:t>2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Why metal gate instead of highly-doped poly-Si gat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925698" name="Picture 2"/>
          <p:cNvPicPr>
            <a:picLocks noChangeAspect="1" noChangeArrowheads="1"/>
          </p:cNvPicPr>
          <p:nvPr/>
        </p:nvPicPr>
        <p:blipFill>
          <a:blip r:embed="rId3" cstate="print"/>
          <a:srcRect r="1210"/>
          <a:stretch>
            <a:fillRect/>
          </a:stretch>
        </p:blipFill>
        <p:spPr bwMode="auto">
          <a:xfrm>
            <a:off x="1557485" y="429951"/>
            <a:ext cx="6468881" cy="2823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5699" name="Object 3"/>
          <p:cNvGraphicFramePr>
            <a:graphicFrameLocks noChangeAspect="1"/>
          </p:cNvGraphicFramePr>
          <p:nvPr/>
        </p:nvGraphicFramePr>
        <p:xfrm>
          <a:off x="6397100" y="3851676"/>
          <a:ext cx="2654300" cy="758825"/>
        </p:xfrm>
        <a:graphic>
          <a:graphicData uri="http://schemas.openxmlformats.org/presentationml/2006/ole">
            <p:oleObj spid="_x0000_s925704" name="Equation" r:id="rId4" imgW="1473200" imgH="419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3353" y="833378"/>
            <a:ext cx="35939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6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068560" y="4853880"/>
              <a:ext cx="5165640" cy="914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2061000" y="4844160"/>
                <a:ext cx="5186880" cy="93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4554644" cy="5697901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Note:</a:t>
            </a:r>
          </a:p>
          <a:p>
            <a:pPr marL="568325" lvl="1"/>
            <a:r>
              <a:rPr lang="en-US" dirty="0" smtClean="0"/>
              <a:t>Mobile charge anywhere is given by difference between E</a:t>
            </a:r>
            <a:r>
              <a:rPr lang="en-US" baseline="-25000" dirty="0" smtClean="0"/>
              <a:t>C</a:t>
            </a:r>
            <a:r>
              <a:rPr lang="en-US" dirty="0" smtClean="0"/>
              <a:t> or E</a:t>
            </a:r>
            <a:r>
              <a:rPr lang="en-US" baseline="-25000" dirty="0" smtClean="0"/>
              <a:t>V</a:t>
            </a:r>
            <a:r>
              <a:rPr lang="en-US" dirty="0" smtClean="0"/>
              <a:t> and Fermi level as, e.g. </a:t>
            </a:r>
            <a:r>
              <a:rPr lang="en-US" i="1" dirty="0" smtClean="0"/>
              <a:t>n</a:t>
            </a:r>
            <a:r>
              <a:rPr lang="en-US" dirty="0" smtClean="0"/>
              <a:t> =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C</a:t>
            </a:r>
            <a:r>
              <a:rPr lang="en-US" dirty="0" err="1" smtClean="0"/>
              <a:t>exp</a:t>
            </a:r>
            <a:r>
              <a:rPr lang="en-US" dirty="0" smtClean="0"/>
              <a:t>(</a:t>
            </a:r>
            <a:r>
              <a:rPr lang="en-US" i="1" dirty="0" smtClean="0"/>
              <a:t>E</a:t>
            </a:r>
            <a:r>
              <a:rPr lang="en-US" i="1" baseline="-25000" dirty="0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– </a:t>
            </a:r>
            <a:r>
              <a:rPr lang="en-US" i="1" dirty="0" smtClean="0"/>
              <a:t>E</a:t>
            </a:r>
            <a:r>
              <a:rPr lang="en-US" i="1" baseline="-25000" dirty="0" smtClean="0"/>
              <a:t>F</a:t>
            </a:r>
            <a:r>
              <a:rPr lang="en-US" dirty="0" smtClean="0"/>
              <a:t>)</a:t>
            </a:r>
          </a:p>
          <a:p>
            <a:pPr marL="568325" lvl="1"/>
            <a:r>
              <a:rPr lang="en-US" dirty="0" smtClean="0"/>
              <a:t>If E</a:t>
            </a:r>
            <a:r>
              <a:rPr lang="en-US" baseline="-25000" dirty="0" smtClean="0"/>
              <a:t>F</a:t>
            </a:r>
            <a:r>
              <a:rPr lang="en-US" dirty="0" smtClean="0"/>
              <a:t> is close to E</a:t>
            </a:r>
            <a:r>
              <a:rPr lang="en-US" baseline="-25000" dirty="0" smtClean="0"/>
              <a:t>C</a:t>
            </a:r>
            <a:r>
              <a:rPr lang="en-US" dirty="0" smtClean="0"/>
              <a:t> then lots of __________________</a:t>
            </a:r>
          </a:p>
          <a:p>
            <a:pPr marL="568325" lvl="1"/>
            <a:r>
              <a:rPr lang="en-US" dirty="0" smtClean="0"/>
              <a:t>If E</a:t>
            </a:r>
            <a:r>
              <a:rPr lang="en-US" baseline="-25000" dirty="0" smtClean="0"/>
              <a:t>F</a:t>
            </a:r>
            <a:r>
              <a:rPr lang="en-US" dirty="0" smtClean="0"/>
              <a:t> is close to E</a:t>
            </a:r>
            <a:r>
              <a:rPr lang="en-US" baseline="-25000" dirty="0" smtClean="0"/>
              <a:t>V</a:t>
            </a:r>
            <a:r>
              <a:rPr lang="en-US" dirty="0" smtClean="0"/>
              <a:t> then lots of __________________</a:t>
            </a:r>
          </a:p>
          <a:p>
            <a:endParaRPr lang="en-US" dirty="0" smtClean="0"/>
          </a:p>
          <a:p>
            <a:r>
              <a:rPr lang="en-US" dirty="0" smtClean="0"/>
              <a:t>At high gate </a:t>
            </a:r>
            <a:r>
              <a:rPr lang="en-US" i="1" dirty="0" smtClean="0"/>
              <a:t>V</a:t>
            </a:r>
            <a:r>
              <a:rPr lang="en-US" dirty="0" smtClean="0"/>
              <a:t> (&gt; </a:t>
            </a:r>
            <a:r>
              <a:rPr lang="en-US" i="1" dirty="0" smtClean="0"/>
              <a:t>V</a:t>
            </a:r>
            <a:r>
              <a:rPr lang="en-US" i="1" baseline="-25000" dirty="0" smtClean="0"/>
              <a:t>T</a:t>
            </a:r>
            <a:r>
              <a:rPr lang="en-US" dirty="0" smtClean="0"/>
              <a:t>) which band is closer to E</a:t>
            </a:r>
            <a:r>
              <a:rPr lang="en-US" baseline="-25000" dirty="0" smtClean="0"/>
              <a:t>F</a:t>
            </a:r>
            <a:r>
              <a:rPr lang="en-US" dirty="0" smtClean="0"/>
              <a:t>?</a:t>
            </a:r>
          </a:p>
          <a:p>
            <a:r>
              <a:rPr lang="en-US" dirty="0" smtClean="0"/>
              <a:t>The condition for this onset is </a:t>
            </a:r>
            <a:r>
              <a:rPr lang="en-US" i="1" dirty="0" err="1" smtClean="0"/>
              <a:t>ϕ</a:t>
            </a:r>
            <a:r>
              <a:rPr lang="en-US" i="1" baseline="-25000" dirty="0" err="1" smtClean="0"/>
              <a:t>S</a:t>
            </a:r>
            <a:r>
              <a:rPr lang="en-US" dirty="0" smtClean="0"/>
              <a:t> = 2</a:t>
            </a:r>
            <a:r>
              <a:rPr lang="en-US" i="1" dirty="0" smtClean="0"/>
              <a:t>ϕ</a:t>
            </a:r>
            <a:r>
              <a:rPr lang="en-US" i="1" baseline="-25000" dirty="0" smtClean="0"/>
              <a:t>F</a:t>
            </a:r>
            <a:r>
              <a:rPr lang="en-US" dirty="0" smtClean="0"/>
              <a:t> (see plot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919557" name="Object 1"/>
          <p:cNvPicPr>
            <a:picLocks noChangeArrowheads="1"/>
          </p:cNvPicPr>
          <p:nvPr/>
        </p:nvPicPr>
        <p:blipFill>
          <a:blip r:embed="rId2" cstate="print"/>
          <a:srcRect l="-3581" t="-3217" r="-2895" b="-121"/>
          <a:stretch>
            <a:fillRect/>
          </a:stretch>
        </p:blipFill>
        <p:spPr bwMode="auto">
          <a:xfrm>
            <a:off x="4707985" y="173499"/>
            <a:ext cx="4202112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818198" y="945136"/>
            <a:ext cx="467307" cy="313932"/>
          </a:xfrm>
          <a:prstGeom prst="rect">
            <a:avLst/>
          </a:prstGeom>
          <a:solidFill>
            <a:schemeClr val="bg1"/>
          </a:solidFill>
        </p:spPr>
        <p:txBody>
          <a:bodyPr wrap="none" tIns="18288" bIns="18288" rtlCol="0">
            <a:spAutoFit/>
          </a:bodyPr>
          <a:lstStyle/>
          <a:p>
            <a:pPr algn="l"/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qV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195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1978" y="4850516"/>
            <a:ext cx="226695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18160" y="670680"/>
              <a:ext cx="7069680" cy="5662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07360" y="659520"/>
                <a:ext cx="7083000" cy="5682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92600"/>
            <a:ext cx="8686806" cy="6238752"/>
          </a:xfrm>
        </p:spPr>
        <p:txBody>
          <a:bodyPr/>
          <a:lstStyle/>
          <a:p>
            <a:r>
              <a:rPr lang="en-US" dirty="0" smtClean="0"/>
              <a:t>At inversion (on p-type sub.) the mobile surface charges are ______________, such that numerically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urf</a:t>
            </a:r>
            <a:r>
              <a:rPr lang="en-US" i="1" baseline="-25000" dirty="0" smtClean="0"/>
              <a:t>.</a:t>
            </a:r>
            <a:r>
              <a:rPr lang="en-US" dirty="0" smtClean="0"/>
              <a:t> =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A</a:t>
            </a:r>
            <a:r>
              <a:rPr lang="en-US" baseline="-25000" dirty="0" err="1" smtClean="0"/>
              <a:t>,</a:t>
            </a:r>
            <a:r>
              <a:rPr lang="en-US" i="1" baseline="-25000" dirty="0" err="1" smtClean="0"/>
              <a:t>sub</a:t>
            </a:r>
            <a:r>
              <a:rPr lang="en-US" i="1" baseline="-25000" dirty="0" smtClean="0"/>
              <a:t>.</a:t>
            </a:r>
            <a:endParaRPr lang="en-US" dirty="0" smtClean="0"/>
          </a:p>
          <a:p>
            <a:r>
              <a:rPr lang="en-US" dirty="0" smtClean="0"/>
              <a:t>Now we can calculate the threshold voltage, </a:t>
            </a:r>
            <a:r>
              <a:rPr lang="en-US" i="1" dirty="0" smtClean="0"/>
              <a:t>V</a:t>
            </a:r>
            <a:r>
              <a:rPr lang="en-US" i="1" baseline="-25000" dirty="0" smtClean="0"/>
              <a:t>T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or NMOS (electron inversion on p-type substrate)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PMOS (hole inversion on n-type substrate):</a:t>
            </a:r>
          </a:p>
          <a:p>
            <a:pPr lvl="1"/>
            <a:endParaRPr lang="en-US" sz="2200" dirty="0" smtClean="0"/>
          </a:p>
          <a:p>
            <a:pPr lvl="1"/>
            <a:endParaRPr lang="en-US" sz="2200" dirty="0" smtClean="0"/>
          </a:p>
          <a:p>
            <a:pPr lvl="1"/>
            <a:endParaRPr lang="en-US" sz="2200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et surface charge in inversion layer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920578" name="Object 2057"/>
          <p:cNvGraphicFramePr>
            <a:graphicFrameLocks noChangeAspect="1"/>
          </p:cNvGraphicFramePr>
          <p:nvPr/>
        </p:nvGraphicFramePr>
        <p:xfrm>
          <a:off x="1454150" y="1773238"/>
          <a:ext cx="4778375" cy="869950"/>
        </p:xfrm>
        <a:graphic>
          <a:graphicData uri="http://schemas.openxmlformats.org/presentationml/2006/ole">
            <p:oleObj spid="_x0000_s920608" name="Equation" r:id="rId3" imgW="2654300" imgH="482600" progId="Equation.DSMT4">
              <p:embed/>
            </p:oleObj>
          </a:graphicData>
        </a:graphic>
      </p:graphicFrame>
      <p:graphicFrame>
        <p:nvGraphicFramePr>
          <p:cNvPr id="920579" name="Object 2050"/>
          <p:cNvGraphicFramePr>
            <a:graphicFrameLocks noChangeAspect="1"/>
          </p:cNvGraphicFramePr>
          <p:nvPr/>
        </p:nvGraphicFramePr>
        <p:xfrm>
          <a:off x="1454150" y="2438400"/>
          <a:ext cx="3703637" cy="868363"/>
        </p:xfrm>
        <a:graphic>
          <a:graphicData uri="http://schemas.openxmlformats.org/presentationml/2006/ole">
            <p:oleObj spid="_x0000_s920609" name="Equation" r:id="rId4" imgW="2057400" imgH="482600" progId="Equation.DSMT4">
              <p:embed/>
            </p:oleObj>
          </a:graphicData>
        </a:graphic>
      </p:graphicFrame>
      <p:graphicFrame>
        <p:nvGraphicFramePr>
          <p:cNvPr id="920580" name="Object 5"/>
          <p:cNvGraphicFramePr>
            <a:graphicFrameLocks noChangeAspect="1"/>
          </p:cNvGraphicFramePr>
          <p:nvPr/>
        </p:nvGraphicFramePr>
        <p:xfrm>
          <a:off x="1454150" y="3116225"/>
          <a:ext cx="2579688" cy="760412"/>
        </p:xfrm>
        <a:graphic>
          <a:graphicData uri="http://schemas.openxmlformats.org/presentationml/2006/ole">
            <p:oleObj spid="_x0000_s920610" name="Equation" r:id="rId5" imgW="1422400" imgH="419100" progId="Equation.DSMT4">
              <p:embed/>
            </p:oleObj>
          </a:graphicData>
        </a:graphic>
      </p:graphicFrame>
      <p:graphicFrame>
        <p:nvGraphicFramePr>
          <p:cNvPr id="920581" name="Object 2059"/>
          <p:cNvGraphicFramePr>
            <a:graphicFrameLocks noChangeAspect="1"/>
          </p:cNvGraphicFramePr>
          <p:nvPr/>
        </p:nvGraphicFramePr>
        <p:xfrm>
          <a:off x="1454150" y="4329113"/>
          <a:ext cx="3635375" cy="914400"/>
        </p:xfrm>
        <a:graphic>
          <a:graphicData uri="http://schemas.openxmlformats.org/presentationml/2006/ole">
            <p:oleObj spid="_x0000_s920611" name="Equation" r:id="rId6" imgW="2019300" imgH="508000" progId="Equation.DSMT4">
              <p:embed/>
            </p:oleObj>
          </a:graphicData>
        </a:graphic>
      </p:graphicFrame>
      <p:graphicFrame>
        <p:nvGraphicFramePr>
          <p:cNvPr id="920582" name="Object 6"/>
          <p:cNvGraphicFramePr>
            <a:graphicFrameLocks noChangeAspect="1"/>
          </p:cNvGraphicFramePr>
          <p:nvPr/>
        </p:nvGraphicFramePr>
        <p:xfrm>
          <a:off x="1454150" y="5121275"/>
          <a:ext cx="2803525" cy="758825"/>
        </p:xfrm>
        <a:graphic>
          <a:graphicData uri="http://schemas.openxmlformats.org/presentationml/2006/ole">
            <p:oleObj spid="_x0000_s920612" name="Equation" r:id="rId7" imgW="1549400" imgH="419100" progId="Equation.DSMT4">
              <p:embed/>
            </p:oleObj>
          </a:graphicData>
        </a:graphic>
      </p:graphicFrame>
      <p:graphicFrame>
        <p:nvGraphicFramePr>
          <p:cNvPr id="920583" name="Object 5"/>
          <p:cNvGraphicFramePr>
            <a:graphicFrameLocks noChangeAspect="1"/>
          </p:cNvGraphicFramePr>
          <p:nvPr/>
        </p:nvGraphicFramePr>
        <p:xfrm>
          <a:off x="5566875" y="5909138"/>
          <a:ext cx="2147888" cy="411162"/>
        </p:xfrm>
        <a:graphic>
          <a:graphicData uri="http://schemas.openxmlformats.org/presentationml/2006/ole">
            <p:oleObj spid="_x0000_s920613" name="Equation" r:id="rId8" imgW="1193800" imgH="228600" progId="Equation.DSMT4">
              <p:embed/>
            </p:oleObj>
          </a:graphicData>
        </a:graphic>
      </p:graphicFrame>
      <mc:AlternateContent xmlns:mc="http://schemas.openxmlformats.org/markup-compatibility/2006">
        <mc:Choice xmlns="" xmlns:p14="http://schemas.microsoft.com/office/powerpoint/2010/main"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825120" y="517320"/>
              <a:ext cx="8105400" cy="6147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6" cstate="print"/>
              <a:stretch>
                <a:fillRect/>
              </a:stretch>
            </p:blipFill>
            <p:spPr>
              <a:xfrm>
                <a:off x="821520" y="509040"/>
                <a:ext cx="8119080" cy="616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04175"/>
            <a:ext cx="8229600" cy="6192453"/>
          </a:xfrm>
        </p:spPr>
        <p:txBody>
          <a:bodyPr/>
          <a:lstStyle/>
          <a:p>
            <a:r>
              <a:rPr lang="en-US" dirty="0" smtClean="0"/>
              <a:t>This is a good place to recap MOS capacitor behavior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this is a capacitor, what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does the C-V measurement look like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90341"/>
          <a:stretch>
            <a:fillRect/>
          </a:stretch>
        </p:blipFill>
        <p:spPr bwMode="auto">
          <a:xfrm>
            <a:off x="1650124" y="721828"/>
            <a:ext cx="574675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l="26346" r="51399"/>
          <a:stretch>
            <a:fillRect/>
          </a:stretch>
        </p:blipFill>
        <p:spPr bwMode="auto">
          <a:xfrm>
            <a:off x="2224799" y="721828"/>
            <a:ext cx="1322388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 l="9509" r="73022"/>
          <a:stretch>
            <a:fillRect/>
          </a:stretch>
        </p:blipFill>
        <p:spPr bwMode="auto">
          <a:xfrm>
            <a:off x="3547187" y="721828"/>
            <a:ext cx="1039812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 l="49754"/>
          <a:stretch>
            <a:fillRect/>
          </a:stretch>
        </p:blipFill>
        <p:spPr bwMode="auto">
          <a:xfrm>
            <a:off x="4561491" y="721828"/>
            <a:ext cx="2986088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 l="15590" r="17427"/>
          <a:stretch>
            <a:fillRect/>
          </a:stretch>
        </p:blipFill>
        <p:spPr bwMode="auto">
          <a:xfrm>
            <a:off x="3614440" y="2224825"/>
            <a:ext cx="671513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 l="14575" r="15463"/>
          <a:stretch>
            <a:fillRect/>
          </a:stretch>
        </p:blipFill>
        <p:spPr bwMode="auto">
          <a:xfrm>
            <a:off x="2417465" y="2224825"/>
            <a:ext cx="701675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 cstate="print"/>
          <a:srcRect l="13803" r="13176"/>
          <a:stretch>
            <a:fillRect/>
          </a:stretch>
        </p:blipFill>
        <p:spPr bwMode="auto">
          <a:xfrm>
            <a:off x="4728865" y="2224825"/>
            <a:ext cx="106680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6" cstate="print"/>
          <a:srcRect l="28235" r="27608"/>
          <a:stretch>
            <a:fillRect/>
          </a:stretch>
        </p:blipFill>
        <p:spPr bwMode="auto">
          <a:xfrm>
            <a:off x="6746578" y="2224825"/>
            <a:ext cx="642937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3564720" y="3179520"/>
              <a:ext cx="597240" cy="31464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3557520" y="3174840"/>
                <a:ext cx="615960" cy="324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921602" name="Picture 2"/>
          <p:cNvPicPr>
            <a:picLocks noChangeAspect="1" noChangeArrowheads="1"/>
          </p:cNvPicPr>
          <p:nvPr/>
        </p:nvPicPr>
        <p:blipFill>
          <a:blip r:embed="rId2" cstate="print"/>
          <a:srcRect l="8267" t="17110" r="26025" b="50732"/>
          <a:stretch>
            <a:fillRect/>
          </a:stretch>
        </p:blipFill>
        <p:spPr bwMode="auto">
          <a:xfrm>
            <a:off x="0" y="0"/>
            <a:ext cx="6226175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03" name="Picture 3"/>
          <p:cNvPicPr>
            <a:picLocks noChangeAspect="1" noChangeArrowheads="1"/>
          </p:cNvPicPr>
          <p:nvPr/>
        </p:nvPicPr>
        <p:blipFill>
          <a:blip r:embed="rId3" cstate="print"/>
          <a:srcRect l="7692" t="16811" r="26517" b="49413"/>
          <a:stretch>
            <a:fillRect/>
          </a:stretch>
        </p:blipFill>
        <p:spPr bwMode="auto">
          <a:xfrm>
            <a:off x="2995612" y="3355975"/>
            <a:ext cx="6148388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8" y="1283825"/>
            <a:ext cx="8530543" cy="5163273"/>
          </a:xfrm>
        </p:spPr>
        <p:txBody>
          <a:bodyPr/>
          <a:lstStyle/>
          <a:p>
            <a:pPr marL="0" indent="231775">
              <a:buFont typeface="Arial" pitchFamily="34" charset="0"/>
              <a:buChar char="•"/>
            </a:pPr>
            <a:r>
              <a:rPr lang="en-US" dirty="0" smtClean="0"/>
              <a:t>MOS capacitance measurement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04175" y="123825"/>
            <a:ext cx="743174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34</a:t>
            </a:r>
            <a:br>
              <a:rPr lang="en-US" b="1" u="sng" dirty="0" smtClean="0"/>
            </a:br>
            <a:r>
              <a:rPr lang="en-US" sz="2600" dirty="0" smtClean="0"/>
              <a:t>MOS Capacitance-Voltage (C-V) curve</a:t>
            </a:r>
            <a:endParaRPr lang="en-US" sz="2600" dirty="0"/>
          </a:p>
        </p:txBody>
      </p:sp>
      <p:pic>
        <p:nvPicPr>
          <p:cNvPr id="911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6600" y="1793563"/>
            <a:ext cx="3570288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4706" y="4758883"/>
            <a:ext cx="2128837" cy="161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63" name="Picture 3" descr="CV_image"/>
          <p:cNvPicPr>
            <a:picLocks noChangeAspect="1" noChangeArrowheads="1"/>
          </p:cNvPicPr>
          <p:nvPr/>
        </p:nvPicPr>
        <p:blipFill>
          <a:blip r:embed="rId4" cstate="print"/>
          <a:srcRect l="5244" t="5992" r="9164" b="2533"/>
          <a:stretch>
            <a:fillRect/>
          </a:stretch>
        </p:blipFill>
        <p:spPr bwMode="auto">
          <a:xfrm>
            <a:off x="4420662" y="2120599"/>
            <a:ext cx="4630738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244600" y="2415600"/>
              <a:ext cx="2125440" cy="11224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2238480" y="2412000"/>
                <a:ext cx="2139480" cy="11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721320" y="1341000"/>
              <a:ext cx="5645880" cy="42382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3713760" y="1338480"/>
                <a:ext cx="5662440" cy="4248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92600"/>
            <a:ext cx="8229600" cy="5697901"/>
          </a:xfrm>
        </p:spPr>
        <p:txBody>
          <a:bodyPr/>
          <a:lstStyle/>
          <a:p>
            <a:r>
              <a:rPr lang="en-US" dirty="0" smtClean="0"/>
              <a:t>Why is there a difference in inversion capacitance at:</a:t>
            </a:r>
          </a:p>
          <a:p>
            <a:pPr lvl="1"/>
            <a:r>
              <a:rPr lang="en-US" dirty="0" smtClean="0"/>
              <a:t>Low-frequency (&lt;10 kHz)</a:t>
            </a:r>
          </a:p>
          <a:p>
            <a:pPr lvl="1"/>
            <a:r>
              <a:rPr lang="en-US" dirty="0" smtClean="0"/>
              <a:t>High-frequency (~1 MHz)</a:t>
            </a:r>
          </a:p>
          <a:p>
            <a:r>
              <a:rPr lang="en-US" dirty="0" smtClean="0"/>
              <a:t>Answer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500132" y="6285053"/>
            <a:ext cx="6643868" cy="57294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922626" name="Picture 2"/>
          <p:cNvPicPr>
            <a:picLocks noChangeAspect="1" noChangeArrowheads="1"/>
          </p:cNvPicPr>
          <p:nvPr/>
        </p:nvPicPr>
        <p:blipFill>
          <a:blip r:embed="rId2" cstate="print"/>
          <a:srcRect l="1601"/>
          <a:stretch>
            <a:fillRect/>
          </a:stretch>
        </p:blipFill>
        <p:spPr bwMode="auto">
          <a:xfrm>
            <a:off x="1924050" y="1984375"/>
            <a:ext cx="721995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72264" y="4971344"/>
            <a:ext cx="381836" cy="276999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pPr algn="l"/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82668" y="4973272"/>
            <a:ext cx="381836" cy="276999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pPr algn="l"/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39240" y="2382474"/>
            <a:ext cx="381836" cy="276999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pPr algn="l"/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4592" y="2384403"/>
            <a:ext cx="381836" cy="276999"/>
          </a:xfrm>
          <a:prstGeom prst="rect">
            <a:avLst/>
          </a:prstGeom>
          <a:solidFill>
            <a:schemeClr val="bg1"/>
          </a:solidFill>
        </p:spPr>
        <p:txBody>
          <a:bodyPr wrap="none" tIns="0" bIns="0" rtlCol="0">
            <a:spAutoFit/>
          </a:bodyPr>
          <a:lstStyle/>
          <a:p>
            <a:pPr algn="l"/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8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068560" y="559080"/>
              <a:ext cx="6622920" cy="5614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059920" y="549000"/>
                <a:ext cx="6639480" cy="5635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130" y="168160"/>
            <a:ext cx="4095779" cy="6209491"/>
          </a:xfrm>
        </p:spPr>
        <p:txBody>
          <a:bodyPr/>
          <a:lstStyle/>
          <a:p>
            <a:pPr marL="231775" indent="-231775"/>
            <a:r>
              <a:rPr lang="en-US" sz="2200" u="sng" dirty="0" smtClean="0"/>
              <a:t>Inversion case I:</a:t>
            </a:r>
            <a:r>
              <a:rPr lang="en-US" sz="2200" dirty="0" smtClean="0"/>
              <a:t> inversion-layer (minority carriers!) </a:t>
            </a:r>
            <a:r>
              <a:rPr lang="en-US" sz="2200" i="1" dirty="0" smtClean="0"/>
              <a:t>can </a:t>
            </a:r>
            <a:r>
              <a:rPr lang="en-US" sz="2200" dirty="0" smtClean="0"/>
              <a:t>be supplied quickly to respond to changes in V</a:t>
            </a:r>
            <a:r>
              <a:rPr lang="en-US" sz="2200" baseline="-25000" dirty="0" smtClean="0"/>
              <a:t>G</a:t>
            </a:r>
          </a:p>
          <a:p>
            <a:pPr marL="231775" indent="-231775"/>
            <a:endParaRPr lang="en-US" sz="2200" dirty="0" smtClean="0"/>
          </a:p>
          <a:p>
            <a:pPr marL="231775" indent="-231775"/>
            <a:endParaRPr lang="en-US" sz="2200" dirty="0" smtClean="0"/>
          </a:p>
          <a:p>
            <a:pPr marL="231775" indent="-231775"/>
            <a:r>
              <a:rPr lang="en-US" sz="2200" dirty="0" smtClean="0"/>
              <a:t>How do we supply them?</a:t>
            </a:r>
          </a:p>
          <a:p>
            <a:pPr marL="458788" lvl="1" indent="-231775">
              <a:buNone/>
            </a:pPr>
            <a:r>
              <a:rPr lang="en-US" sz="1800" dirty="0" smtClean="0"/>
              <a:t>1) Optical generation (turn lights on)</a:t>
            </a:r>
          </a:p>
          <a:p>
            <a:pPr marL="458788" lvl="1" indent="-231775">
              <a:buNone/>
            </a:pPr>
            <a:r>
              <a:rPr lang="en-US" sz="1800" dirty="0" smtClean="0"/>
              <a:t>2) Providing a nearby </a:t>
            </a:r>
            <a:r>
              <a:rPr lang="en-US" sz="1800" u="sng" dirty="0" smtClean="0"/>
              <a:t>source</a:t>
            </a:r>
            <a:r>
              <a:rPr lang="en-US" sz="1800" dirty="0" smtClean="0"/>
              <a:t> of minority carriers (like in a MOSFET)</a:t>
            </a:r>
          </a:p>
          <a:p>
            <a:pPr marL="631825" lvl="1" indent="-231775"/>
            <a:endParaRPr lang="en-US" sz="1800" dirty="0" smtClean="0"/>
          </a:p>
          <a:p>
            <a:pPr marL="231775" indent="-231775"/>
            <a:r>
              <a:rPr lang="en-US" sz="2200" u="sng" dirty="0" smtClean="0"/>
              <a:t>Inversion case II:</a:t>
            </a:r>
            <a:r>
              <a:rPr lang="en-US" sz="2200" dirty="0" smtClean="0"/>
              <a:t> inversion-layer cannot be supplied quickly enough to respond to changes in V</a:t>
            </a:r>
            <a:r>
              <a:rPr lang="en-US" sz="2200" baseline="-25000" dirty="0" smtClean="0"/>
              <a:t>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15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0446" y="419112"/>
            <a:ext cx="1693862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5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9575" y="644537"/>
            <a:ext cx="3171825" cy="209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5459" name="Picture 3"/>
          <p:cNvPicPr>
            <a:picLocks noChangeAspect="1" noChangeArrowheads="1"/>
          </p:cNvPicPr>
          <p:nvPr/>
        </p:nvPicPr>
        <p:blipFill>
          <a:blip r:embed="rId4" cstate="print"/>
          <a:srcRect t="2972"/>
          <a:stretch>
            <a:fillRect/>
          </a:stretch>
        </p:blipFill>
        <p:spPr bwMode="auto">
          <a:xfrm>
            <a:off x="4156458" y="3472406"/>
            <a:ext cx="2092598" cy="2431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5460" name="Picture 4"/>
          <p:cNvPicPr>
            <a:picLocks noChangeAspect="1" noChangeArrowheads="1"/>
          </p:cNvPicPr>
          <p:nvPr/>
        </p:nvPicPr>
        <p:blipFill>
          <a:blip r:embed="rId5" cstate="print"/>
          <a:srcRect l="7602"/>
          <a:stretch>
            <a:fillRect/>
          </a:stretch>
        </p:blipFill>
        <p:spPr bwMode="auto">
          <a:xfrm>
            <a:off x="6108881" y="3915217"/>
            <a:ext cx="2840037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745623" y="2650604"/>
            <a:ext cx="35939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6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5427" y="5592502"/>
            <a:ext cx="35939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16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72715" y="2015926"/>
            <a:ext cx="4475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36154" y="4286491"/>
            <a:ext cx="404278" cy="353943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pPr algn="l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03354" y="5052366"/>
            <a:ext cx="404278" cy="353943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pPr algn="l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05279" y="5852966"/>
            <a:ext cx="404278" cy="353943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pPr algn="l"/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176040" y="41040"/>
              <a:ext cx="3745800" cy="5763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169200" y="33840"/>
                <a:ext cx="3755160" cy="5780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4725" y="34725"/>
            <a:ext cx="8760645" cy="5697901"/>
          </a:xfrm>
        </p:spPr>
        <p:txBody>
          <a:bodyPr/>
          <a:lstStyle/>
          <a:p>
            <a:r>
              <a:rPr lang="en-US" dirty="0" smtClean="0"/>
              <a:t>Ex: plot and label the C-V curve of a PMOS capacitor with P+ gate, substrate doping N</a:t>
            </a:r>
            <a:r>
              <a:rPr lang="en-US" baseline="-25000" dirty="0" smtClean="0"/>
              <a:t>D</a:t>
            </a:r>
            <a:r>
              <a:rPr lang="en-US" dirty="0" smtClean="0"/>
              <a:t>=5x10</a:t>
            </a:r>
            <a:r>
              <a:rPr lang="en-US" baseline="30000" dirty="0" smtClean="0"/>
              <a:t>17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 and SiO</a:t>
            </a:r>
            <a:r>
              <a:rPr lang="en-US" baseline="-25000" dirty="0" smtClean="0"/>
              <a:t>2</a:t>
            </a:r>
            <a:r>
              <a:rPr lang="en-US" dirty="0" smtClean="0"/>
              <a:t> d=2 n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43</TotalTime>
  <Words>603</Words>
  <Application>Microsoft Office PowerPoint</Application>
  <PresentationFormat>On-screen Show (4:3)</PresentationFormat>
  <Paragraphs>12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ECE 340 Lecture 33 MOS capacitor Threshold Voltage</vt:lpstr>
      <vt:lpstr>Slide 2</vt:lpstr>
      <vt:lpstr>Slide 3</vt:lpstr>
      <vt:lpstr>Slide 4</vt:lpstr>
      <vt:lpstr>Slide 5</vt:lpstr>
      <vt:lpstr>ECE 340 Lecture 34 MOS Capacitance-Voltage (C-V) curve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673</cp:revision>
  <cp:lastPrinted>2012-12-03T18:12:30Z</cp:lastPrinted>
  <dcterms:created xsi:type="dcterms:W3CDTF">2004-06-14T02:57:56Z</dcterms:created>
  <dcterms:modified xsi:type="dcterms:W3CDTF">2013-04-15T21:19:13Z</dcterms:modified>
</cp:coreProperties>
</file>